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66EEFDC" w14:textId="4EFDFEF1" w:rsidR="00171BCF" w:rsidRDefault="00C20594" w:rsidP="00171BCF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 w:rsidRPr="00C20594">
        <w:rPr>
          <w:rFonts w:ascii="Arial" w:hAnsi="Arial" w:cs="Arial"/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658752" behindDoc="0" locked="0" layoutInCell="1" allowOverlap="1" wp14:anchorId="0A736E57" wp14:editId="1606216F">
                <wp:simplePos x="0" y="0"/>
                <wp:positionH relativeFrom="column">
                  <wp:posOffset>259307</wp:posOffset>
                </wp:positionH>
                <wp:positionV relativeFrom="paragraph">
                  <wp:posOffset>2920621</wp:posOffset>
                </wp:positionV>
                <wp:extent cx="2828925" cy="409433"/>
                <wp:effectExtent l="0" t="0" r="9525" b="0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28925" cy="40943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47AE5D7" w14:textId="77777777" w:rsidR="00C20594" w:rsidRPr="007229C8" w:rsidRDefault="00C20594" w:rsidP="00C20594">
                            <w:pPr>
                              <w:rPr>
                                <w:rFonts w:cstheme="minorHAnsi"/>
                                <w:b/>
                                <w:sz w:val="44"/>
                                <w:szCs w:val="56"/>
                              </w:rPr>
                            </w:pPr>
                            <w:r w:rsidRPr="007229C8">
                              <w:rPr>
                                <w:rFonts w:cstheme="minorHAnsi"/>
                                <w:b/>
                                <w:sz w:val="44"/>
                                <w:szCs w:val="56"/>
                              </w:rPr>
                              <w:t>Foundation Ti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A736E57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0.4pt;margin-top:229.95pt;width:222.75pt;height:32.25pt;z-index:2516587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" stroked="f">
                <v:textbox>
                  <w:txbxContent>
                    <w:p w14:paraId="647AE5D7" w14:textId="77777777" w:rsidR="00C20594" w:rsidRPr="007229C8" w:rsidRDefault="00C20594" w:rsidP="00C20594">
                      <w:pPr>
                        <w:rPr>
                          <w:rFonts w:cstheme="minorHAnsi"/>
                          <w:b/>
                          <w:sz w:val="44"/>
                          <w:szCs w:val="56"/>
                        </w:rPr>
                      </w:pPr>
                      <w:r w:rsidRPr="007229C8">
                        <w:rPr>
                          <w:rFonts w:cstheme="minorHAnsi"/>
                          <w:b/>
                          <w:sz w:val="44"/>
                          <w:szCs w:val="56"/>
                        </w:rPr>
                        <w:t>Foundation Tier</w:t>
                      </w:r>
                    </w:p>
                  </w:txbxContent>
                </v:textbox>
              </v:shape>
            </w:pict>
          </mc:Fallback>
        </mc:AlternateContent>
      </w:r>
      <w:r w:rsidR="00171BCF">
        <w:rPr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656704" behindDoc="0" locked="0" layoutInCell="1" allowOverlap="1" wp14:anchorId="00A08F5C" wp14:editId="012A44E3">
                <wp:simplePos x="0" y="0"/>
                <wp:positionH relativeFrom="column">
                  <wp:posOffset>259905</wp:posOffset>
                </wp:positionH>
                <wp:positionV relativeFrom="paragraph">
                  <wp:posOffset>2041525</wp:posOffset>
                </wp:positionV>
                <wp:extent cx="4610100" cy="510639"/>
                <wp:effectExtent l="0" t="0" r="0" b="3810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0100" cy="51063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7C6C94" w14:textId="243A075C" w:rsidR="00171BCF" w:rsidRPr="005805C5" w:rsidRDefault="00171BCF" w:rsidP="00171BCF">
                            <w:pPr>
                              <w:rPr>
                                <w:b/>
                                <w:color w:val="0070C0"/>
                                <w:sz w:val="56"/>
                                <w:szCs w:val="56"/>
                              </w:rPr>
                            </w:pPr>
                            <w:r w:rsidRPr="005805C5">
                              <w:rPr>
                                <w:b/>
                                <w:color w:val="0070C0"/>
                                <w:sz w:val="56"/>
                                <w:szCs w:val="56"/>
                              </w:rPr>
                              <w:t>Circles</w:t>
                            </w:r>
                            <w:r w:rsidR="00E569D4">
                              <w:rPr>
                                <w:b/>
                                <w:color w:val="0070C0"/>
                                <w:sz w:val="56"/>
                                <w:szCs w:val="56"/>
                              </w:rPr>
                              <w:t xml:space="preserve"> – Area and Perimeter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A08F5C" id="Text Box 217" o:spid="_x0000_s1027" type="#_x0000_t202" style="position:absolute;margin-left:20.45pt;margin-top:160.75pt;width:363pt;height:40.2pt;z-index:2516567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" stroked="f">
                <v:textbox>
                  <w:txbxContent>
                    <w:p w14:paraId="377C6C94" w14:textId="243A075C" w:rsidR="00171BCF" w:rsidRPr="005805C5" w:rsidRDefault="00171BCF" w:rsidP="00171BCF">
                      <w:pPr>
                        <w:rPr>
                          <w:b/>
                          <w:color w:val="0070C0"/>
                          <w:sz w:val="56"/>
                          <w:szCs w:val="56"/>
                        </w:rPr>
                      </w:pPr>
                      <w:r w:rsidRPr="005805C5">
                        <w:rPr>
                          <w:b/>
                          <w:color w:val="0070C0"/>
                          <w:sz w:val="56"/>
                          <w:szCs w:val="56"/>
                        </w:rPr>
                        <w:t>Circles</w:t>
                      </w:r>
                      <w:r w:rsidR="00E569D4">
                        <w:rPr>
                          <w:b/>
                          <w:color w:val="0070C0"/>
                          <w:sz w:val="56"/>
                          <w:szCs w:val="56"/>
                        </w:rPr>
                        <w:t xml:space="preserve"> – Area and Perimeter </w:t>
                      </w:r>
                    </w:p>
                  </w:txbxContent>
                </v:textbox>
              </v:shape>
            </w:pict>
          </mc:Fallback>
        </mc:AlternateContent>
      </w:r>
      <w:r w:rsidR="00171BCF">
        <w:rPr>
          <w:noProof/>
          <w:lang w:eastAsia="en-GB"/>
        </w:rPr>
        <w:drawing>
          <wp:inline distT="0" distB="0" distL="0" distR="0" wp14:anchorId="1CA86769" wp14:editId="30468CBD">
            <wp:extent cx="5759532" cy="4345640"/>
            <wp:effectExtent l="0" t="0" r="0" b="0"/>
            <wp:docPr id="11" name="Picture 11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A screenshot of a cell pho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710" cy="43503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0ABFB7" w14:textId="77777777" w:rsidR="00B50587" w:rsidRDefault="00B50587" w:rsidP="00171BCF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</w:p>
    <w:p w14:paraId="08F48884" w14:textId="77777777" w:rsidR="00171BCF" w:rsidRDefault="00171BCF" w:rsidP="00171BCF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structions</w:t>
      </w:r>
    </w:p>
    <w:p w14:paraId="2825EF45" w14:textId="77777777" w:rsidR="00171BCF" w:rsidRDefault="00171BCF" w:rsidP="00171BCF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noProof/>
          <w:lang w:eastAsia="en-GB"/>
        </w:rPr>
        <w:drawing>
          <wp:anchor distT="0" distB="0" distL="114300" distR="114300" simplePos="0" relativeHeight="251660288" behindDoc="0" locked="0" layoutInCell="1" allowOverlap="1" wp14:anchorId="5A2CC7E3" wp14:editId="02FD241A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</w:t>
      </w:r>
    </w:p>
    <w:p w14:paraId="5258F033" w14:textId="77777777" w:rsidR="00171BCF" w:rsidRDefault="00171BCF" w:rsidP="00171BCF">
      <w:pPr>
        <w:pStyle w:val="MediumGrid1-Accent22"/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noProof/>
          <w:lang w:eastAsia="en-GB"/>
        </w:rPr>
        <w:drawing>
          <wp:anchor distT="0" distB="0" distL="114300" distR="114300" simplePos="0" relativeHeight="251661312" behindDoc="0" locked="0" layoutInCell="1" allowOverlap="1" wp14:anchorId="445E9FF5" wp14:editId="7D2B61C7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>centre number and candidate number.</w:t>
      </w:r>
    </w:p>
    <w:p w14:paraId="3903AEF7" w14:textId="77777777" w:rsidR="00171BCF" w:rsidRDefault="00171BCF" w:rsidP="00171BCF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</w:t>
      </w:r>
    </w:p>
    <w:p w14:paraId="5D5C1CC9" w14:textId="77777777" w:rsidR="00171BCF" w:rsidRDefault="00171BCF" w:rsidP="00171BCF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there may be more space than you need.</w:t>
      </w:r>
    </w:p>
    <w:p w14:paraId="31C929CE" w14:textId="77777777" w:rsidR="00171BCF" w:rsidRDefault="00171BCF" w:rsidP="00171BCF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.</w:t>
      </w:r>
    </w:p>
    <w:p w14:paraId="0D559510" w14:textId="77777777" w:rsidR="00171BCF" w:rsidRDefault="00171BCF" w:rsidP="00171BCF">
      <w:pPr>
        <w:numPr>
          <w:ilvl w:val="0"/>
          <w:numId w:val="1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Diagrams are </w:t>
      </w:r>
      <w:r>
        <w:rPr>
          <w:rFonts w:ascii="Arial" w:hAnsi="Arial" w:cs="Arial"/>
          <w:b/>
        </w:rPr>
        <w:t>NOT</w:t>
      </w:r>
      <w:r>
        <w:rPr>
          <w:rFonts w:ascii="Arial" w:hAnsi="Arial" w:cs="Arial"/>
        </w:rPr>
        <w:t xml:space="preserve"> accurately drawn, unless otherwise indicated. </w:t>
      </w:r>
    </w:p>
    <w:p w14:paraId="27443665" w14:textId="77777777" w:rsidR="00171BCF" w:rsidRDefault="00171BCF" w:rsidP="00171BCF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If your calculator does not have a </w:t>
      </w:r>
      <w:r>
        <w:rPr>
          <w:rFonts w:ascii="Times New Roman" w:hAnsi="Times New Roman"/>
          <w:i/>
        </w:rPr>
        <w:t>π</w:t>
      </w:r>
      <w:r>
        <w:rPr>
          <w:rFonts w:ascii="Arial" w:hAnsi="Arial" w:cs="Arial"/>
        </w:rPr>
        <w:t xml:space="preserve"> button, take the value of </w:t>
      </w:r>
      <w:r>
        <w:rPr>
          <w:rFonts w:ascii="Times New Roman" w:hAnsi="Times New Roman"/>
          <w:i/>
          <w:sz w:val="32"/>
          <w:szCs w:val="32"/>
        </w:rPr>
        <w:t>π</w:t>
      </w:r>
      <w:r>
        <w:rPr>
          <w:rFonts w:ascii="Arial" w:hAnsi="Arial" w:cs="Arial"/>
        </w:rPr>
        <w:t xml:space="preserve"> to b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3.142 </w:t>
      </w:r>
    </w:p>
    <w:p w14:paraId="7EE78147" w14:textId="77777777" w:rsidR="00171BCF" w:rsidRDefault="00171BCF" w:rsidP="00171BCF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>
        <w:rPr>
          <w:rFonts w:ascii="Arial" w:hAnsi="Arial" w:cs="Arial"/>
        </w:rPr>
        <w:t>unless the question instructs otherwise.</w:t>
      </w:r>
    </w:p>
    <w:p w14:paraId="125770AA" w14:textId="77777777" w:rsidR="00171BCF" w:rsidRDefault="00171BCF" w:rsidP="00171BCF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3F89E494" w14:textId="77777777" w:rsidR="00171BCF" w:rsidRDefault="00171BCF" w:rsidP="00171BCF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formation</w:t>
      </w:r>
    </w:p>
    <w:p w14:paraId="2812CBCC" w14:textId="2F67DD9B" w:rsidR="00171BCF" w:rsidRDefault="00171BCF" w:rsidP="00171BCF">
      <w:pPr>
        <w:pStyle w:val="ColorfulList-Accent11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</w:t>
      </w:r>
      <w:r w:rsidR="003B4677">
        <w:rPr>
          <w:rFonts w:ascii="Arial" w:hAnsi="Arial" w:cs="Arial"/>
          <w:b/>
          <w:bCs/>
        </w:rPr>
        <w:t>48</w:t>
      </w:r>
      <w:r>
        <w:rPr>
          <w:rFonts w:ascii="Arial" w:hAnsi="Arial" w:cs="Arial"/>
        </w:rPr>
        <w:t xml:space="preserve">. There are </w:t>
      </w:r>
      <w:r w:rsidR="003B4677">
        <w:rPr>
          <w:rFonts w:ascii="Arial" w:hAnsi="Arial" w:cs="Arial"/>
          <w:b/>
        </w:rPr>
        <w:t>11</w:t>
      </w:r>
      <w:r>
        <w:rPr>
          <w:rFonts w:ascii="Arial" w:hAnsi="Arial" w:cs="Arial"/>
        </w:rPr>
        <w:t xml:space="preserve"> questions.</w:t>
      </w:r>
      <w:bookmarkStart w:id="0" w:name="_GoBack"/>
      <w:bookmarkEnd w:id="0"/>
    </w:p>
    <w:p w14:paraId="74211644" w14:textId="77777777" w:rsidR="00171BCF" w:rsidRDefault="00171BCF" w:rsidP="00171BCF">
      <w:pPr>
        <w:pStyle w:val="ColorfulList-Accent11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Questions have been arranged in an ascending order of mean difficulty, as found by all students in the June 2017–November 2019 examinations.</w:t>
      </w:r>
    </w:p>
    <w:p w14:paraId="346021A5" w14:textId="77777777" w:rsidR="00171BCF" w:rsidRDefault="00171BCF" w:rsidP="00171BCF">
      <w:pPr>
        <w:pStyle w:val="MediumGrid1-Accent22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use this as a guide as to how much time to spend on each question.</w:t>
      </w:r>
    </w:p>
    <w:p w14:paraId="66F782FE" w14:textId="77777777" w:rsidR="00171BCF" w:rsidRDefault="00171BCF" w:rsidP="00171BCF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rPr>
          <w:rFonts w:ascii="Arial" w:hAnsi="Arial" w:cs="Arial"/>
        </w:rPr>
      </w:pPr>
    </w:p>
    <w:p w14:paraId="40693220" w14:textId="77777777" w:rsidR="00171BCF" w:rsidRDefault="00171BCF" w:rsidP="00171BCF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Advice</w:t>
      </w:r>
    </w:p>
    <w:p w14:paraId="1EB4C607" w14:textId="77777777" w:rsidR="00171BCF" w:rsidRDefault="00171BCF" w:rsidP="00171BCF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Read each question carefully before you start to answer it.</w:t>
      </w:r>
    </w:p>
    <w:p w14:paraId="181DAA33" w14:textId="77777777" w:rsidR="00171BCF" w:rsidRDefault="00171BCF" w:rsidP="00171BCF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14:paraId="45172E15" w14:textId="77777777" w:rsidR="00171BCF" w:rsidRDefault="00171BCF" w:rsidP="00171BCF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Try to answer every question.</w:t>
      </w:r>
    </w:p>
    <w:p w14:paraId="254FC761" w14:textId="77777777" w:rsidR="00171BCF" w:rsidRDefault="00171BCF" w:rsidP="00171BCF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Arial" w:hAnsi="Arial" w:cs="Arial"/>
        </w:rPr>
        <w:t>Check your answers if you have time at the end.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402CBD29" w14:textId="4CD1B36D" w:rsidR="003C4FC2" w:rsidRPr="00EE098F" w:rsidRDefault="003C4FC2" w:rsidP="003C4FC2">
      <w:pPr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EE098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B553F4" w:rsidRPr="00EE098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EE098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EE098F">
        <w:rPr>
          <w:rFonts w:ascii="Times New Roman" w:hAnsi="Times New Roman"/>
          <w:color w:val="000000"/>
          <w:sz w:val="24"/>
          <w:szCs w:val="24"/>
          <w:lang w:eastAsia="en-GB"/>
        </w:rPr>
        <w:t>A farmer has a field in the shape of a semicircle of diameter 50 m.</w:t>
      </w:r>
    </w:p>
    <w:p w14:paraId="0F61A929" w14:textId="77777777" w:rsidR="003C4FC2" w:rsidRPr="00EE098F" w:rsidRDefault="003C4FC2" w:rsidP="003C4FC2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0A34683" w14:textId="0A745FD9" w:rsidR="003C4FC2" w:rsidRPr="00EE098F" w:rsidRDefault="003C4FC2" w:rsidP="003C4FC2">
      <w:pPr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EE098F"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04CCCEF8" wp14:editId="1BE0644B">
            <wp:extent cx="3078480" cy="1729740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8480" cy="172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D4E769" w14:textId="77777777" w:rsidR="003C4FC2" w:rsidRPr="00EE098F" w:rsidRDefault="003C4FC2" w:rsidP="003C4FC2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CBE5620" w14:textId="77777777" w:rsidR="003C4FC2" w:rsidRPr="00EE098F" w:rsidRDefault="003C4FC2" w:rsidP="003C4FC2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EE098F">
        <w:rPr>
          <w:rFonts w:ascii="Times New Roman" w:hAnsi="Times New Roman"/>
          <w:color w:val="000000"/>
          <w:sz w:val="24"/>
          <w:szCs w:val="24"/>
          <w:lang w:eastAsia="en-GB"/>
        </w:rPr>
        <w:t>The farmer asks Jim to build a fence around the edge of the field.</w:t>
      </w:r>
    </w:p>
    <w:p w14:paraId="6CFADF31" w14:textId="77777777" w:rsidR="003C4FC2" w:rsidRPr="00EE098F" w:rsidRDefault="003C4FC2" w:rsidP="003C4FC2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EE098F">
        <w:rPr>
          <w:rFonts w:ascii="Times New Roman" w:hAnsi="Times New Roman"/>
          <w:color w:val="000000"/>
          <w:sz w:val="24"/>
          <w:szCs w:val="24"/>
          <w:lang w:eastAsia="en-GB"/>
        </w:rPr>
        <w:t>Jim tells him how much it will cost.</w:t>
      </w:r>
    </w:p>
    <w:p w14:paraId="6F515C46" w14:textId="77777777" w:rsidR="003C4FC2" w:rsidRPr="00EE098F" w:rsidRDefault="003C4FC2" w:rsidP="003C4FC2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11"/>
      </w:tblGrid>
      <w:tr w:rsidR="003C4FC2" w:rsidRPr="00EE098F" w14:paraId="0A50C5E1" w14:textId="77777777" w:rsidTr="003C4FC2">
        <w:trPr>
          <w:trHeight w:val="644"/>
          <w:jc w:val="center"/>
        </w:trPr>
        <w:tc>
          <w:tcPr>
            <w:tcW w:w="7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4DE4D7" w14:textId="77777777" w:rsidR="003C4FC2" w:rsidRPr="00EE098F" w:rsidRDefault="003C4F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EE098F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Total cost = £29.86 per metre of fence plus £180 for each day’s work</w:t>
            </w:r>
          </w:p>
        </w:tc>
      </w:tr>
    </w:tbl>
    <w:p w14:paraId="57C3FDF0" w14:textId="77777777" w:rsidR="003C4FC2" w:rsidRPr="00EE098F" w:rsidRDefault="003C4FC2" w:rsidP="003C4FC2">
      <w:pPr>
        <w:autoSpaceDE w:val="0"/>
        <w:autoSpaceDN w:val="0"/>
        <w:adjustRightInd w:val="0"/>
        <w:rPr>
          <w:rFonts w:ascii="Times New Roman" w:eastAsia="Calibri" w:hAnsi="Times New Roman"/>
          <w:color w:val="000000"/>
          <w:sz w:val="24"/>
          <w:szCs w:val="24"/>
          <w:lang w:eastAsia="en-GB"/>
        </w:rPr>
      </w:pPr>
    </w:p>
    <w:p w14:paraId="14F1B8AE" w14:textId="77777777" w:rsidR="003C4FC2" w:rsidRPr="00EE098F" w:rsidRDefault="003C4FC2" w:rsidP="003C4FC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EE098F">
        <w:rPr>
          <w:rFonts w:ascii="Times New Roman" w:hAnsi="Times New Roman"/>
          <w:color w:val="000000"/>
          <w:sz w:val="24"/>
          <w:szCs w:val="24"/>
          <w:lang w:eastAsia="en-GB"/>
        </w:rPr>
        <w:t>Jim takes three days to build the fence.</w:t>
      </w:r>
    </w:p>
    <w:p w14:paraId="1846B28C" w14:textId="77777777" w:rsidR="003C4FC2" w:rsidRDefault="003C4FC2" w:rsidP="003C4FC2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EE098F">
        <w:rPr>
          <w:rFonts w:ascii="Times New Roman" w:hAnsi="Times New Roman"/>
          <w:color w:val="000000"/>
          <w:sz w:val="24"/>
          <w:szCs w:val="24"/>
          <w:lang w:eastAsia="en-GB"/>
        </w:rPr>
        <w:t>Work out the total cost.</w:t>
      </w:r>
    </w:p>
    <w:p w14:paraId="6B3C5556" w14:textId="77777777" w:rsidR="003C4FC2" w:rsidRDefault="003C4FC2" w:rsidP="003C4FC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4A2B217" w14:textId="77777777" w:rsidR="003C4FC2" w:rsidRDefault="003C4FC2" w:rsidP="003C4FC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096DAEB" w14:textId="77777777" w:rsidR="003C4FC2" w:rsidRDefault="003C4FC2" w:rsidP="003C4FC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6595CE9" w14:textId="77777777" w:rsidR="003C4FC2" w:rsidRDefault="003C4FC2" w:rsidP="003C4FC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D4E3415" w14:textId="77777777" w:rsidR="003C4FC2" w:rsidRDefault="003C4FC2" w:rsidP="003C4FC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C30D084" w14:textId="77777777" w:rsidR="003C4FC2" w:rsidRDefault="003C4FC2" w:rsidP="003C4FC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7BC04FC" w14:textId="77777777" w:rsidR="003C4FC2" w:rsidRDefault="003C4FC2" w:rsidP="003C4FC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31817C2" w14:textId="77777777" w:rsidR="003C4FC2" w:rsidRDefault="003C4FC2" w:rsidP="003C4FC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E5429A5" w14:textId="77777777" w:rsidR="003C4FC2" w:rsidRDefault="003C4FC2" w:rsidP="003C4FC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DCE7350" w14:textId="77777777" w:rsidR="003C4FC2" w:rsidRDefault="003C4FC2" w:rsidP="003C4FC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42A8BC6" w14:textId="77777777" w:rsidR="003C4FC2" w:rsidRDefault="003C4FC2" w:rsidP="003C4FC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F40D7E3" w14:textId="77777777" w:rsidR="003C4FC2" w:rsidRDefault="003C4FC2" w:rsidP="003C4FC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5A6F8B5" w14:textId="77777777" w:rsidR="003C4FC2" w:rsidRDefault="003C4FC2" w:rsidP="003C4FC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19FF80A" w14:textId="77777777" w:rsidR="003C4FC2" w:rsidRDefault="003C4FC2" w:rsidP="003C4FC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0FB91FD" w14:textId="77777777" w:rsidR="003C4FC2" w:rsidRDefault="003C4FC2" w:rsidP="003C4FC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E1C8880" w14:textId="77777777" w:rsidR="003C4FC2" w:rsidRDefault="003C4FC2" w:rsidP="003C4FC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7AD7E6E" w14:textId="77777777" w:rsidR="003C4FC2" w:rsidRDefault="003C4FC2" w:rsidP="003C4FC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5D7F2F7" w14:textId="77777777" w:rsidR="003C4FC2" w:rsidRDefault="003C4FC2" w:rsidP="003C4FC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890BFA0" w14:textId="77777777" w:rsidR="003C4FC2" w:rsidRDefault="003C4FC2" w:rsidP="003C4FC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4144B6C" w14:textId="77777777" w:rsidR="003C4FC2" w:rsidRDefault="003C4FC2" w:rsidP="003C4FC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99E3018" w14:textId="77777777" w:rsidR="003C4FC2" w:rsidRDefault="003C4FC2" w:rsidP="003C4FC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4A7FBF5" w14:textId="77777777" w:rsidR="003C4FC2" w:rsidRDefault="003C4FC2" w:rsidP="003C4FC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B79CDC7" w14:textId="77777777" w:rsidR="003C4FC2" w:rsidRDefault="003C4FC2" w:rsidP="003C4FC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AD83B29" w14:textId="77777777" w:rsidR="003C4FC2" w:rsidRDefault="003C4FC2" w:rsidP="003C4FC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4627514" w14:textId="77777777" w:rsidR="003C4FC2" w:rsidRDefault="003C4FC2" w:rsidP="003C4FC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£......................................................</w:t>
      </w:r>
    </w:p>
    <w:p w14:paraId="3473D38C" w14:textId="23DD3158" w:rsidR="003C4FC2" w:rsidRDefault="003C4FC2" w:rsidP="003C4FC2">
      <w:pPr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 is 5 marks</w:t>
      </w: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1BF76450" w14:textId="122B448A" w:rsidR="003C4FC2" w:rsidRDefault="003C4FC2" w:rsidP="003C4FC2">
      <w:pPr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20F11084" w14:textId="639F81F7" w:rsidR="004B6060" w:rsidRDefault="004B6060" w:rsidP="003C4FC2">
      <w:pPr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51F3D5BF" w14:textId="7D379A8E" w:rsidR="001628D4" w:rsidRPr="00C64797" w:rsidRDefault="00247394" w:rsidP="001628D4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7456" behindDoc="0" locked="0" layoutInCell="1" allowOverlap="1" wp14:anchorId="7F8B6A38" wp14:editId="7403E7FF">
            <wp:simplePos x="0" y="0"/>
            <wp:positionH relativeFrom="column">
              <wp:posOffset>-709295</wp:posOffset>
            </wp:positionH>
            <wp:positionV relativeFrom="paragraph">
              <wp:posOffset>-11117</wp:posOffset>
            </wp:positionV>
            <wp:extent cx="266400" cy="475200"/>
            <wp:effectExtent l="0" t="0" r="635" b="127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D3035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="001628D4" w:rsidRPr="00C6479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proofErr w:type="spellStart"/>
      <w:r w:rsidR="001628D4" w:rsidRPr="00C64797">
        <w:rPr>
          <w:rFonts w:ascii="Times New Roman" w:eastAsia="Calibri" w:hAnsi="Times New Roman" w:cs="Times New Roman"/>
          <w:sz w:val="24"/>
          <w:szCs w:val="24"/>
          <w:lang w:eastAsia="en-GB"/>
        </w:rPr>
        <w:t>Balena</w:t>
      </w:r>
      <w:proofErr w:type="spellEnd"/>
      <w:r w:rsidR="001628D4" w:rsidRPr="00C64797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has a garden in the shape of a circle of radius 10 m.</w:t>
      </w:r>
    </w:p>
    <w:p w14:paraId="125BE1B9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4797">
        <w:rPr>
          <w:rFonts w:ascii="Calibri" w:eastAsia="Calibri" w:hAnsi="Calibri" w:cs="Times New Roman"/>
          <w:noProof/>
          <w:lang w:eastAsia="en-GB"/>
        </w:rPr>
        <w:drawing>
          <wp:anchor distT="0" distB="0" distL="114300" distR="114300" simplePos="0" relativeHeight="251665408" behindDoc="0" locked="0" layoutInCell="1" allowOverlap="1" wp14:anchorId="5B8B03EB" wp14:editId="7F223817">
            <wp:simplePos x="0" y="0"/>
            <wp:positionH relativeFrom="column">
              <wp:posOffset>4114800</wp:posOffset>
            </wp:positionH>
            <wp:positionV relativeFrom="paragraph">
              <wp:posOffset>-175260</wp:posOffset>
            </wp:positionV>
            <wp:extent cx="1582420" cy="1561465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2420" cy="1561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64797">
        <w:rPr>
          <w:rFonts w:ascii="Times New Roman" w:eastAsia="Calibri" w:hAnsi="Times New Roman" w:cs="Times New Roman"/>
          <w:sz w:val="24"/>
          <w:szCs w:val="24"/>
          <w:lang w:eastAsia="en-GB"/>
        </w:rPr>
        <w:t>He is going to cover the garden with grass seed to make a lawn.</w:t>
      </w:r>
      <w:r w:rsidRPr="00C64797">
        <w:rPr>
          <w:rFonts w:ascii="Calibri" w:eastAsia="Calibri" w:hAnsi="Calibri" w:cs="Times New Roman"/>
        </w:rPr>
        <w:t xml:space="preserve"> </w:t>
      </w:r>
    </w:p>
    <w:p w14:paraId="69EF27CF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4797">
        <w:rPr>
          <w:rFonts w:ascii="Times New Roman" w:eastAsia="Calibri" w:hAnsi="Times New Roman" w:cs="Times New Roman"/>
          <w:sz w:val="24"/>
          <w:szCs w:val="24"/>
          <w:lang w:eastAsia="en-GB"/>
        </w:rPr>
        <w:t>Grass seed is sold in boxes.</w:t>
      </w:r>
    </w:p>
    <w:p w14:paraId="16D7137B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4797">
        <w:rPr>
          <w:rFonts w:ascii="Times New Roman" w:eastAsia="Calibri" w:hAnsi="Times New Roman" w:cs="Times New Roman"/>
          <w:sz w:val="24"/>
          <w:szCs w:val="24"/>
          <w:lang w:eastAsia="en-GB"/>
        </w:rPr>
        <w:t>Each box of grass seed will cover 46 m</w:t>
      </w:r>
      <w:r w:rsidRPr="00C64797">
        <w:rPr>
          <w:rFonts w:ascii="Times New Roman" w:eastAsia="Calibri" w:hAnsi="Times New Roman" w:cs="Times New Roman"/>
          <w:sz w:val="24"/>
          <w:szCs w:val="24"/>
          <w:vertAlign w:val="superscript"/>
          <w:lang w:eastAsia="en-GB"/>
        </w:rPr>
        <w:t>2</w:t>
      </w:r>
      <w:r w:rsidRPr="00C64797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of garden.</w:t>
      </w:r>
    </w:p>
    <w:p w14:paraId="54132302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proofErr w:type="spellStart"/>
      <w:r w:rsidRPr="00C64797">
        <w:rPr>
          <w:rFonts w:ascii="Times New Roman" w:eastAsia="Calibri" w:hAnsi="Times New Roman" w:cs="Times New Roman"/>
          <w:sz w:val="24"/>
          <w:szCs w:val="24"/>
          <w:lang w:eastAsia="en-GB"/>
        </w:rPr>
        <w:t>Balena</w:t>
      </w:r>
      <w:proofErr w:type="spellEnd"/>
      <w:r w:rsidRPr="00C64797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wants to cover all the garden with grass seed.</w:t>
      </w:r>
    </w:p>
    <w:p w14:paraId="7D32EEF2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605B759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4578781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CF64637" w14:textId="77777777" w:rsidR="001628D4" w:rsidRPr="00C64797" w:rsidRDefault="001628D4" w:rsidP="001628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4797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C64797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Pr="00C64797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C64797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C64797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Work out an estimate for the number of boxes of grass seed </w:t>
      </w:r>
      <w:proofErr w:type="spellStart"/>
      <w:r w:rsidRPr="00C64797">
        <w:rPr>
          <w:rFonts w:ascii="Times New Roman" w:eastAsia="Calibri" w:hAnsi="Times New Roman" w:cs="Times New Roman"/>
          <w:sz w:val="24"/>
          <w:szCs w:val="24"/>
          <w:lang w:eastAsia="en-GB"/>
        </w:rPr>
        <w:t>Balena</w:t>
      </w:r>
      <w:proofErr w:type="spellEnd"/>
      <w:r w:rsidRPr="00C64797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needs.</w:t>
      </w:r>
    </w:p>
    <w:p w14:paraId="3EF08A77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4797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You must show your working.</w:t>
      </w:r>
    </w:p>
    <w:p w14:paraId="2CFCD305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A382DD8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843BF2A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A09864D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A71FBDC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1D7F021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423E738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06A4941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8890A79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C637EDA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0064232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B263935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46D4CD8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029D082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F30CAEA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DE55BFB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306A6C5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1388D57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192F7CD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E397254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4797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6CE3D375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C6479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4)</w:t>
      </w:r>
    </w:p>
    <w:p w14:paraId="7B3432A0" w14:textId="77777777" w:rsidR="001628D4" w:rsidRPr="00C64797" w:rsidRDefault="001628D4" w:rsidP="001628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4797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C64797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b</w:t>
      </w:r>
      <w:r w:rsidRPr="00C64797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C64797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C64797">
        <w:rPr>
          <w:rFonts w:ascii="Times New Roman" w:eastAsia="Calibri" w:hAnsi="Times New Roman" w:cs="Times New Roman"/>
          <w:sz w:val="24"/>
          <w:szCs w:val="24"/>
          <w:lang w:eastAsia="en-GB"/>
        </w:rPr>
        <w:t>Is your estimate for part (</w:t>
      </w:r>
      <w:r w:rsidRPr="00C64797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Pr="00C64797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C64797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 xml:space="preserve"> </w:t>
      </w:r>
      <w:r w:rsidRPr="00C64797">
        <w:rPr>
          <w:rFonts w:ascii="Times New Roman" w:eastAsia="Calibri" w:hAnsi="Times New Roman" w:cs="Times New Roman"/>
          <w:sz w:val="24"/>
          <w:szCs w:val="24"/>
          <w:lang w:eastAsia="en-GB"/>
        </w:rPr>
        <w:t>an underestimate or an overestimate?</w:t>
      </w:r>
    </w:p>
    <w:p w14:paraId="1C871F89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4797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Give a reason for your answer.</w:t>
      </w:r>
    </w:p>
    <w:p w14:paraId="06D1848B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ED67DB2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4797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5A0EE27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9DD3BDD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4797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74E6420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5640D79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4797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3A659986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6BF76DB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4797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5A3F8CD8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C6479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530B19C7" w14:textId="0A3300E6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C6479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DD3035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Pr="00C6479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5 marks)</w:t>
      </w:r>
    </w:p>
    <w:p w14:paraId="6BE8C2EE" w14:textId="77777777" w:rsidR="001628D4" w:rsidRPr="00C64797" w:rsidRDefault="001628D4" w:rsidP="001628D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C6479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6AC1022" w14:textId="77777777" w:rsidR="001628D4" w:rsidRDefault="001628D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255D878" w14:textId="2E21B480" w:rsidR="001628D4" w:rsidRPr="00C64797" w:rsidRDefault="00DD3035" w:rsidP="001628D4">
      <w:pPr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3</w:t>
      </w:r>
      <w:r w:rsidR="001628D4" w:rsidRPr="00C64797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1628D4" w:rsidRPr="00C64797">
        <w:rPr>
          <w:rFonts w:ascii="Times New Roman" w:eastAsia="Calibri" w:hAnsi="Times New Roman" w:cs="Times New Roman"/>
          <w:b/>
          <w:sz w:val="24"/>
          <w:szCs w:val="24"/>
        </w:rPr>
        <w:t>A</w:t>
      </w:r>
      <w:r w:rsidR="001628D4" w:rsidRPr="00C64797">
        <w:rPr>
          <w:rFonts w:ascii="Times New Roman" w:eastAsia="Calibri" w:hAnsi="Times New Roman" w:cs="Times New Roman"/>
          <w:sz w:val="24"/>
          <w:szCs w:val="24"/>
        </w:rPr>
        <w:t xml:space="preserve"> is in the shape of a quarter circle of radius 15 cm.</w:t>
      </w:r>
    </w:p>
    <w:p w14:paraId="425E54ED" w14:textId="77777777" w:rsidR="001628D4" w:rsidRPr="00C64797" w:rsidRDefault="001628D4" w:rsidP="001628D4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C64797">
        <w:rPr>
          <w:rFonts w:ascii="Times New Roman" w:eastAsia="Calibri" w:hAnsi="Times New Roman" w:cs="Times New Roman"/>
          <w:b/>
          <w:sz w:val="24"/>
          <w:szCs w:val="24"/>
        </w:rPr>
        <w:t>B</w:t>
      </w:r>
      <w:r w:rsidRPr="00C64797">
        <w:rPr>
          <w:rFonts w:ascii="Times New Roman" w:eastAsia="Calibri" w:hAnsi="Times New Roman" w:cs="Times New Roman"/>
          <w:sz w:val="24"/>
          <w:szCs w:val="24"/>
        </w:rPr>
        <w:t xml:space="preserve"> is in the shape of a circle.</w:t>
      </w:r>
    </w:p>
    <w:p w14:paraId="37ECE010" w14:textId="77777777" w:rsidR="001628D4" w:rsidRPr="00C64797" w:rsidRDefault="001628D4" w:rsidP="001628D4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155CA918" w14:textId="77777777" w:rsidR="001628D4" w:rsidRPr="00C64797" w:rsidRDefault="001628D4" w:rsidP="001628D4">
      <w:pPr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64797"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D46E19A" wp14:editId="4349852C">
            <wp:extent cx="4121785" cy="1460500"/>
            <wp:effectExtent l="0" t="0" r="0" b="635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785" cy="146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CFCB0C" w14:textId="77777777" w:rsidR="001628D4" w:rsidRPr="00C64797" w:rsidRDefault="001628D4" w:rsidP="001628D4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24AD5038" w14:textId="77777777" w:rsidR="001628D4" w:rsidRPr="00C64797" w:rsidRDefault="001628D4" w:rsidP="001628D4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C64797">
        <w:rPr>
          <w:rFonts w:ascii="Times New Roman" w:eastAsia="Calibri" w:hAnsi="Times New Roman" w:cs="Times New Roman"/>
          <w:sz w:val="24"/>
          <w:szCs w:val="24"/>
        </w:rPr>
        <w:t>The area of</w:t>
      </w:r>
      <w:r w:rsidRPr="00C64797">
        <w:rPr>
          <w:rFonts w:ascii="Times New Roman" w:eastAsia="Calibri" w:hAnsi="Times New Roman" w:cs="Times New Roman"/>
          <w:b/>
          <w:sz w:val="24"/>
          <w:szCs w:val="24"/>
        </w:rPr>
        <w:t xml:space="preserve"> A</w:t>
      </w:r>
      <w:r w:rsidRPr="00C64797">
        <w:rPr>
          <w:rFonts w:ascii="Times New Roman" w:eastAsia="Calibri" w:hAnsi="Times New Roman" w:cs="Times New Roman"/>
          <w:sz w:val="24"/>
          <w:szCs w:val="24"/>
        </w:rPr>
        <w:t xml:space="preserve"> is 9 times the area of </w:t>
      </w:r>
      <w:r w:rsidRPr="00C64797">
        <w:rPr>
          <w:rFonts w:ascii="Times New Roman" w:eastAsia="Calibri" w:hAnsi="Times New Roman" w:cs="Times New Roman"/>
          <w:b/>
          <w:sz w:val="24"/>
          <w:szCs w:val="24"/>
        </w:rPr>
        <w:t>B</w:t>
      </w:r>
      <w:r w:rsidRPr="00C64797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7EB4B6A" w14:textId="77777777" w:rsidR="001628D4" w:rsidRPr="00C64797" w:rsidRDefault="001628D4" w:rsidP="001628D4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C64797">
        <w:rPr>
          <w:rFonts w:ascii="Times New Roman" w:eastAsia="Calibri" w:hAnsi="Times New Roman" w:cs="Times New Roman"/>
          <w:sz w:val="24"/>
          <w:szCs w:val="24"/>
        </w:rPr>
        <w:t xml:space="preserve">Show that the radius of </w:t>
      </w:r>
      <w:r w:rsidRPr="00C64797">
        <w:rPr>
          <w:rFonts w:ascii="Times New Roman" w:eastAsia="Calibri" w:hAnsi="Times New Roman" w:cs="Times New Roman"/>
          <w:b/>
          <w:sz w:val="24"/>
          <w:szCs w:val="24"/>
        </w:rPr>
        <w:t>B</w:t>
      </w:r>
      <w:r w:rsidRPr="00C64797">
        <w:rPr>
          <w:rFonts w:ascii="Times New Roman" w:eastAsia="Calibri" w:hAnsi="Times New Roman" w:cs="Times New Roman"/>
          <w:sz w:val="24"/>
          <w:szCs w:val="24"/>
        </w:rPr>
        <w:t xml:space="preserve"> is 2.5 cm.</w:t>
      </w:r>
    </w:p>
    <w:p w14:paraId="08B8D789" w14:textId="77777777" w:rsidR="001628D4" w:rsidRPr="00C64797" w:rsidRDefault="001628D4" w:rsidP="001628D4">
      <w:pPr>
        <w:pBdr>
          <w:bottom w:val="single" w:sz="12" w:space="1" w:color="auto"/>
        </w:pBd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363154D3" w14:textId="77777777" w:rsidR="001628D4" w:rsidRPr="00C64797" w:rsidRDefault="001628D4" w:rsidP="001628D4">
      <w:pPr>
        <w:pBdr>
          <w:bottom w:val="single" w:sz="12" w:space="1" w:color="auto"/>
        </w:pBd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1D8FE305" w14:textId="77777777" w:rsidR="001628D4" w:rsidRPr="00C64797" w:rsidRDefault="001628D4" w:rsidP="001628D4">
      <w:pPr>
        <w:pBdr>
          <w:bottom w:val="single" w:sz="12" w:space="1" w:color="auto"/>
        </w:pBd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3404EB6B" w14:textId="77777777" w:rsidR="001628D4" w:rsidRPr="00C64797" w:rsidRDefault="001628D4" w:rsidP="001628D4">
      <w:pPr>
        <w:pBdr>
          <w:bottom w:val="single" w:sz="12" w:space="1" w:color="auto"/>
        </w:pBd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3BC82EFB" w14:textId="77777777" w:rsidR="001628D4" w:rsidRPr="00C64797" w:rsidRDefault="001628D4" w:rsidP="001628D4">
      <w:pPr>
        <w:pBdr>
          <w:bottom w:val="single" w:sz="12" w:space="1" w:color="auto"/>
        </w:pBd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09BF1520" w14:textId="77777777" w:rsidR="001628D4" w:rsidRPr="00C64797" w:rsidRDefault="001628D4" w:rsidP="001628D4">
      <w:pPr>
        <w:pBdr>
          <w:bottom w:val="single" w:sz="12" w:space="1" w:color="auto"/>
        </w:pBd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029A1A1C" w14:textId="77777777" w:rsidR="001628D4" w:rsidRPr="00C64797" w:rsidRDefault="001628D4" w:rsidP="001628D4">
      <w:pPr>
        <w:pBdr>
          <w:bottom w:val="single" w:sz="12" w:space="1" w:color="auto"/>
        </w:pBd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6CE86176" w14:textId="77777777" w:rsidR="001628D4" w:rsidRPr="00C64797" w:rsidRDefault="001628D4" w:rsidP="001628D4">
      <w:pPr>
        <w:pBdr>
          <w:bottom w:val="single" w:sz="12" w:space="1" w:color="auto"/>
        </w:pBd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29EFDC0A" w14:textId="77777777" w:rsidR="001628D4" w:rsidRPr="00C64797" w:rsidRDefault="001628D4" w:rsidP="001628D4">
      <w:pPr>
        <w:pBdr>
          <w:bottom w:val="single" w:sz="12" w:space="1" w:color="auto"/>
        </w:pBd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71D932E3" w14:textId="77777777" w:rsidR="001628D4" w:rsidRPr="00C64797" w:rsidRDefault="001628D4" w:rsidP="001628D4">
      <w:pPr>
        <w:pBdr>
          <w:bottom w:val="single" w:sz="12" w:space="1" w:color="auto"/>
        </w:pBd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348224B4" w14:textId="77777777" w:rsidR="001628D4" w:rsidRPr="00C64797" w:rsidRDefault="001628D4" w:rsidP="001628D4">
      <w:pPr>
        <w:pBdr>
          <w:bottom w:val="single" w:sz="12" w:space="1" w:color="auto"/>
        </w:pBd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7FC6D924" w14:textId="77777777" w:rsidR="001628D4" w:rsidRPr="00C64797" w:rsidRDefault="001628D4" w:rsidP="001628D4">
      <w:pPr>
        <w:pBdr>
          <w:bottom w:val="single" w:sz="12" w:space="1" w:color="auto"/>
        </w:pBd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0A852C6C" w14:textId="77777777" w:rsidR="001628D4" w:rsidRPr="00C64797" w:rsidRDefault="001628D4" w:rsidP="001628D4">
      <w:pPr>
        <w:pBdr>
          <w:bottom w:val="single" w:sz="12" w:space="1" w:color="auto"/>
        </w:pBd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3205E5E8" w14:textId="77777777" w:rsidR="001628D4" w:rsidRPr="00C64797" w:rsidRDefault="001628D4" w:rsidP="001628D4">
      <w:pPr>
        <w:pBdr>
          <w:bottom w:val="single" w:sz="12" w:space="1" w:color="auto"/>
        </w:pBd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2751B160" w14:textId="77777777" w:rsidR="001628D4" w:rsidRPr="00C64797" w:rsidRDefault="001628D4" w:rsidP="001628D4">
      <w:pPr>
        <w:pBdr>
          <w:bottom w:val="single" w:sz="12" w:space="1" w:color="auto"/>
        </w:pBd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040E7D48" w14:textId="77777777" w:rsidR="001628D4" w:rsidRPr="00C64797" w:rsidRDefault="001628D4" w:rsidP="001628D4">
      <w:pPr>
        <w:pBdr>
          <w:bottom w:val="single" w:sz="12" w:space="1" w:color="auto"/>
        </w:pBd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3AE8D89F" w14:textId="77777777" w:rsidR="001628D4" w:rsidRPr="00C64797" w:rsidRDefault="001628D4" w:rsidP="001628D4">
      <w:pPr>
        <w:pBdr>
          <w:bottom w:val="single" w:sz="12" w:space="1" w:color="auto"/>
        </w:pBd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11CB1EB6" w14:textId="77777777" w:rsidR="001628D4" w:rsidRPr="00C64797" w:rsidRDefault="001628D4" w:rsidP="001628D4">
      <w:pPr>
        <w:pBdr>
          <w:bottom w:val="single" w:sz="12" w:space="1" w:color="auto"/>
        </w:pBd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3865E284" w14:textId="77777777" w:rsidR="001628D4" w:rsidRPr="00C64797" w:rsidRDefault="001628D4" w:rsidP="001628D4">
      <w:pPr>
        <w:pBdr>
          <w:bottom w:val="single" w:sz="12" w:space="1" w:color="auto"/>
        </w:pBd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37AFB6D9" w14:textId="77777777" w:rsidR="001628D4" w:rsidRPr="00C64797" w:rsidRDefault="001628D4" w:rsidP="001628D4">
      <w:pPr>
        <w:pBdr>
          <w:bottom w:val="single" w:sz="12" w:space="1" w:color="auto"/>
        </w:pBd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6B0674F3" w14:textId="77777777" w:rsidR="001628D4" w:rsidRPr="00C64797" w:rsidRDefault="001628D4" w:rsidP="001628D4">
      <w:pPr>
        <w:pBdr>
          <w:bottom w:val="single" w:sz="12" w:space="1" w:color="auto"/>
        </w:pBd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71C19179" w14:textId="77777777" w:rsidR="001628D4" w:rsidRPr="00C64797" w:rsidRDefault="001628D4" w:rsidP="001628D4">
      <w:pPr>
        <w:pBdr>
          <w:bottom w:val="single" w:sz="12" w:space="1" w:color="auto"/>
        </w:pBd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29F6D142" w14:textId="501C2767" w:rsidR="001628D4" w:rsidRDefault="001628D4" w:rsidP="001628D4">
      <w:pPr>
        <w:pBdr>
          <w:bottom w:val="single" w:sz="12" w:space="1" w:color="auto"/>
        </w:pBd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632080C5" w14:textId="70F8E40C" w:rsidR="00DD3035" w:rsidRDefault="00DD3035" w:rsidP="001628D4">
      <w:pPr>
        <w:pBdr>
          <w:bottom w:val="single" w:sz="12" w:space="1" w:color="auto"/>
        </w:pBd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1751A270" w14:textId="31D162C1" w:rsidR="00DD3035" w:rsidRDefault="00DD3035" w:rsidP="001628D4">
      <w:pPr>
        <w:pBdr>
          <w:bottom w:val="single" w:sz="12" w:space="1" w:color="auto"/>
        </w:pBd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48C64534" w14:textId="77777777" w:rsidR="00DD3035" w:rsidRPr="00C64797" w:rsidRDefault="00DD3035" w:rsidP="001628D4">
      <w:pPr>
        <w:pBdr>
          <w:bottom w:val="single" w:sz="12" w:space="1" w:color="auto"/>
        </w:pBd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7CC6A604" w14:textId="77777777" w:rsidR="001628D4" w:rsidRPr="00C64797" w:rsidRDefault="001628D4" w:rsidP="001628D4">
      <w:pPr>
        <w:pBdr>
          <w:bottom w:val="single" w:sz="12" w:space="1" w:color="auto"/>
        </w:pBd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6BDBEDDF" w14:textId="77777777" w:rsidR="001628D4" w:rsidRPr="00C64797" w:rsidRDefault="001628D4" w:rsidP="001628D4">
      <w:pPr>
        <w:pBdr>
          <w:bottom w:val="single" w:sz="12" w:space="1" w:color="auto"/>
        </w:pBd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6F417F1E" w14:textId="77777777" w:rsidR="001628D4" w:rsidRPr="00C64797" w:rsidRDefault="001628D4" w:rsidP="001628D4">
      <w:pPr>
        <w:pBdr>
          <w:bottom w:val="single" w:sz="12" w:space="1" w:color="auto"/>
        </w:pBd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3EB68C86" w14:textId="77777777" w:rsidR="001628D4" w:rsidRPr="00C64797" w:rsidRDefault="001628D4" w:rsidP="001628D4">
      <w:pPr>
        <w:pBdr>
          <w:bottom w:val="single" w:sz="12" w:space="1" w:color="auto"/>
        </w:pBd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7C39B66F" w14:textId="77777777" w:rsidR="001628D4" w:rsidRPr="00C64797" w:rsidRDefault="001628D4" w:rsidP="001628D4">
      <w:pPr>
        <w:pBdr>
          <w:bottom w:val="single" w:sz="12" w:space="1" w:color="auto"/>
        </w:pBd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4D18C4A6" w14:textId="77777777" w:rsidR="001628D4" w:rsidRPr="00C64797" w:rsidRDefault="001628D4" w:rsidP="001628D4">
      <w:pPr>
        <w:pBdr>
          <w:bottom w:val="single" w:sz="12" w:space="1" w:color="auto"/>
        </w:pBd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4A3CE5C0" w14:textId="0D2790CB" w:rsidR="001628D4" w:rsidRPr="00C64797" w:rsidRDefault="001628D4" w:rsidP="001628D4">
      <w:pPr>
        <w:pBdr>
          <w:bottom w:val="single" w:sz="12" w:space="1" w:color="auto"/>
        </w:pBdr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C64797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 w:rsidR="00DD3035">
        <w:rPr>
          <w:rFonts w:ascii="Times New Roman" w:eastAsia="Calibri" w:hAnsi="Times New Roman" w:cs="Times New Roman"/>
          <w:b/>
          <w:bCs/>
          <w:sz w:val="24"/>
          <w:szCs w:val="24"/>
        </w:rPr>
        <w:t>3</w:t>
      </w:r>
      <w:r w:rsidRPr="00C64797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3 marks)</w:t>
      </w:r>
    </w:p>
    <w:p w14:paraId="7D416F40" w14:textId="77777777" w:rsidR="001628D4" w:rsidRDefault="001628D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70BFD6EE" w14:textId="01475C7D" w:rsidR="00A84BAB" w:rsidRDefault="00DD3035" w:rsidP="00A84BAB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4</w:t>
      </w:r>
      <w:r w:rsidR="00A84BA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proofErr w:type="spellStart"/>
      <w:r w:rsidR="00A84BAB">
        <w:rPr>
          <w:rFonts w:ascii="Times New Roman" w:hAnsi="Times New Roman"/>
          <w:sz w:val="24"/>
          <w:szCs w:val="24"/>
          <w:lang w:eastAsia="en-GB"/>
        </w:rPr>
        <w:t>Hasmeet</w:t>
      </w:r>
      <w:proofErr w:type="spellEnd"/>
      <w:r w:rsidR="00A84BAB">
        <w:rPr>
          <w:rFonts w:ascii="Times New Roman" w:hAnsi="Times New Roman"/>
          <w:sz w:val="24"/>
          <w:szCs w:val="24"/>
          <w:lang w:eastAsia="en-GB"/>
        </w:rPr>
        <w:t xml:space="preserve"> walks once round a circle with diameter 80 metres.</w:t>
      </w:r>
    </w:p>
    <w:p w14:paraId="0AA56C90" w14:textId="77777777" w:rsidR="00A84BAB" w:rsidRDefault="00A84BAB" w:rsidP="00A84BA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07428CC9" w14:textId="6BA10DA9" w:rsidR="00A84BAB" w:rsidRDefault="00A84BAB" w:rsidP="00A84BAB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088137B3" wp14:editId="60F32A0D">
            <wp:extent cx="1341120" cy="134112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12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1F9E8A" w14:textId="77777777" w:rsidR="00A84BAB" w:rsidRDefault="00A84BAB" w:rsidP="00A84BA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1B11CB5C" w14:textId="77777777" w:rsidR="00A84BAB" w:rsidRDefault="00A84BAB" w:rsidP="00A84BAB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ere are 8 points equally spaced on the circumference of the circle.</w:t>
      </w:r>
    </w:p>
    <w:p w14:paraId="14B336E1" w14:textId="77777777" w:rsidR="00A84BAB" w:rsidRDefault="00A84BAB" w:rsidP="00A84BAB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Find the distance </w:t>
      </w:r>
      <w:proofErr w:type="spellStart"/>
      <w:r>
        <w:rPr>
          <w:rFonts w:ascii="Times New Roman" w:hAnsi="Times New Roman"/>
          <w:sz w:val="24"/>
          <w:szCs w:val="24"/>
          <w:lang w:eastAsia="en-GB"/>
        </w:rPr>
        <w:t>Hasmeet</w:t>
      </w:r>
      <w:proofErr w:type="spellEnd"/>
      <w:r>
        <w:rPr>
          <w:rFonts w:ascii="Times New Roman" w:hAnsi="Times New Roman"/>
          <w:sz w:val="24"/>
          <w:szCs w:val="24"/>
          <w:lang w:eastAsia="en-GB"/>
        </w:rPr>
        <w:t xml:space="preserve"> walks between one point and the next point.</w:t>
      </w:r>
    </w:p>
    <w:p w14:paraId="3A4D20E4" w14:textId="77777777" w:rsidR="00A84BAB" w:rsidRDefault="00A84BAB" w:rsidP="00A84BA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BF3ABC9" w14:textId="77777777" w:rsidR="00A84BAB" w:rsidRDefault="00A84BAB" w:rsidP="00A84BA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E121983" w14:textId="77777777" w:rsidR="00A84BAB" w:rsidRDefault="00A84BAB" w:rsidP="00A84BA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76961BF" w14:textId="77777777" w:rsidR="00A84BAB" w:rsidRDefault="00A84BAB" w:rsidP="00A84BA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20E775D" w14:textId="77777777" w:rsidR="00A84BAB" w:rsidRDefault="00A84BAB" w:rsidP="00A84BA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005CF6E" w14:textId="77777777" w:rsidR="00A84BAB" w:rsidRDefault="00A84BAB" w:rsidP="00A84BA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F35B9E" w14:textId="4B6337AB" w:rsidR="00A84BAB" w:rsidRDefault="00A84BAB" w:rsidP="00A84BA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85B7530" w14:textId="77777777" w:rsidR="00E814EE" w:rsidRDefault="00E814EE" w:rsidP="00A84BA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80EB721" w14:textId="77777777" w:rsidR="00A84BAB" w:rsidRDefault="00A84BAB" w:rsidP="00A84BA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79423E9" w14:textId="77777777" w:rsidR="00A84BAB" w:rsidRDefault="00A84BAB" w:rsidP="00A84BA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93280F4" w14:textId="77777777" w:rsidR="00A84BAB" w:rsidRDefault="00A84BAB" w:rsidP="00A84BA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89EC47" w14:textId="77777777" w:rsidR="00A84BAB" w:rsidRDefault="00A84BAB" w:rsidP="00A84BA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m</w:t>
      </w:r>
    </w:p>
    <w:p w14:paraId="133A3F41" w14:textId="77777777" w:rsidR="00A84BAB" w:rsidRDefault="00A84BAB" w:rsidP="00A84BA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3C9963D3" w14:textId="77777777" w:rsidR="00A84BAB" w:rsidRDefault="00A84BAB" w:rsidP="00A84BA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3976CDE" w14:textId="77777777" w:rsidR="00A84BAB" w:rsidRDefault="00A84BAB" w:rsidP="00A84BA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Four of the points are moved, as shown in the diagram below.</w:t>
      </w:r>
    </w:p>
    <w:p w14:paraId="43386AF9" w14:textId="77777777" w:rsidR="00A84BAB" w:rsidRDefault="00A84BAB" w:rsidP="00A84BA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666CA2A1" w14:textId="60B51528" w:rsidR="00A84BAB" w:rsidRDefault="00A84BAB" w:rsidP="00A84BAB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60427643" wp14:editId="1A08DA8D">
            <wp:extent cx="1318260" cy="131826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A7E1F6" w14:textId="77777777" w:rsidR="00A84BAB" w:rsidRDefault="00A84BAB" w:rsidP="00A84BA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739494A6" w14:textId="77777777" w:rsidR="00A84BAB" w:rsidRDefault="00A84BAB" w:rsidP="00A84BAB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proofErr w:type="spellStart"/>
      <w:r>
        <w:rPr>
          <w:rFonts w:ascii="Times New Roman" w:hAnsi="Times New Roman"/>
          <w:sz w:val="24"/>
          <w:szCs w:val="24"/>
          <w:lang w:eastAsia="en-GB"/>
        </w:rPr>
        <w:t>Hasmeet</w:t>
      </w:r>
      <w:proofErr w:type="spellEnd"/>
      <w:r>
        <w:rPr>
          <w:rFonts w:ascii="Times New Roman" w:hAnsi="Times New Roman"/>
          <w:sz w:val="24"/>
          <w:szCs w:val="24"/>
          <w:lang w:eastAsia="en-GB"/>
        </w:rPr>
        <w:t xml:space="preserve"> walks once round the circle again.</w:t>
      </w:r>
    </w:p>
    <w:p w14:paraId="26178EEE" w14:textId="5048DDA9" w:rsidR="00A84BAB" w:rsidRDefault="00A84BAB" w:rsidP="00E814EE">
      <w:pPr>
        <w:tabs>
          <w:tab w:val="left" w:pos="425"/>
        </w:tabs>
        <w:autoSpaceDE w:val="0"/>
        <w:autoSpaceDN w:val="0"/>
        <w:adjustRightInd w:val="0"/>
        <w:ind w:right="-188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Has the mean distance that </w:t>
      </w:r>
      <w:proofErr w:type="spellStart"/>
      <w:r>
        <w:rPr>
          <w:rFonts w:ascii="Times New Roman" w:hAnsi="Times New Roman"/>
          <w:sz w:val="24"/>
          <w:szCs w:val="24"/>
          <w:lang w:eastAsia="en-GB"/>
        </w:rPr>
        <w:t>Hasmeet</w:t>
      </w:r>
      <w:proofErr w:type="spellEnd"/>
      <w:r>
        <w:rPr>
          <w:rFonts w:ascii="Times New Roman" w:hAnsi="Times New Roman"/>
          <w:sz w:val="24"/>
          <w:szCs w:val="24"/>
          <w:lang w:eastAsia="en-GB"/>
        </w:rPr>
        <w:t xml:space="preserve"> walks between one point and the next point changed?</w:t>
      </w:r>
    </w:p>
    <w:p w14:paraId="70D30637" w14:textId="77777777" w:rsidR="00A84BAB" w:rsidRDefault="00A84BAB" w:rsidP="00A84BAB">
      <w:pPr>
        <w:tabs>
          <w:tab w:val="left" w:pos="426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  <w:t>You must give a reason for your answer.</w:t>
      </w:r>
    </w:p>
    <w:p w14:paraId="74BB31C8" w14:textId="6275B3AF" w:rsidR="00A84BAB" w:rsidRDefault="00A84BAB" w:rsidP="005A1673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</w:t>
      </w:r>
    </w:p>
    <w:p w14:paraId="4C71B081" w14:textId="77777777" w:rsidR="00A84BAB" w:rsidRDefault="00A84BAB" w:rsidP="00A84BA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408D1F9A" w14:textId="708C9370" w:rsidR="00A84BAB" w:rsidRDefault="00A84BAB" w:rsidP="00A84BA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B553F4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01022F84" w14:textId="77777777" w:rsidR="00A84BAB" w:rsidRDefault="00A84BAB" w:rsidP="00A84BA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684863C" w14:textId="75177A2B" w:rsidR="00A84BAB" w:rsidRDefault="00B01A1E" w:rsidP="001628D4">
      <w:pPr>
        <w:autoSpaceDE w:val="0"/>
        <w:autoSpaceDN w:val="0"/>
        <w:adjustRightInd w:val="0"/>
        <w:ind w:left="-54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58240" behindDoc="0" locked="0" layoutInCell="1" allowOverlap="1" wp14:anchorId="61B55B8C" wp14:editId="69B9C627">
            <wp:simplePos x="0" y="0"/>
            <wp:positionH relativeFrom="column">
              <wp:posOffset>-699135</wp:posOffset>
            </wp:positionH>
            <wp:positionV relativeFrom="paragraph">
              <wp:posOffset>-40953</wp:posOffset>
            </wp:positionV>
            <wp:extent cx="266400" cy="475200"/>
            <wp:effectExtent l="0" t="0" r="635" b="127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D3035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A84BA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A84BAB">
        <w:rPr>
          <w:rFonts w:ascii="Times New Roman" w:hAnsi="Times New Roman"/>
          <w:sz w:val="24"/>
          <w:szCs w:val="24"/>
          <w:lang w:eastAsia="en-GB"/>
        </w:rPr>
        <w:t>The diagram shows a logo made from three circles.</w:t>
      </w:r>
    </w:p>
    <w:p w14:paraId="451E838A" w14:textId="77777777" w:rsidR="00A84BAB" w:rsidRDefault="00A84BAB" w:rsidP="00A84BA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3EA91382" w14:textId="60D2ECEE" w:rsidR="00A84BAB" w:rsidRDefault="00A84BAB" w:rsidP="00A84BAB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4DC8DA24" wp14:editId="284E59AC">
            <wp:extent cx="2849880" cy="282702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880" cy="2827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5E3BEA" w14:textId="77777777" w:rsidR="00A84BAB" w:rsidRDefault="00A84BAB" w:rsidP="00A84BA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752D6A1A" w14:textId="77777777" w:rsidR="00A84BAB" w:rsidRDefault="00A84BAB" w:rsidP="00A84BAB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Each circle has centre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O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6A4C6F70" w14:textId="77777777" w:rsidR="00A84BAB" w:rsidRDefault="00A84BAB" w:rsidP="00A84BAB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Daisy says that exactly </w:t>
      </w:r>
      <w:r>
        <w:rPr>
          <w:rFonts w:ascii="Times New Roman" w:eastAsia="Calibri" w:hAnsi="Times New Roman" w:cs="Times New Roman"/>
          <w:position w:val="-24"/>
          <w:sz w:val="24"/>
          <w:szCs w:val="24"/>
          <w:lang w:eastAsia="en-GB"/>
        </w:rPr>
        <w:object w:dxaOrig="228" w:dyaOrig="660" w14:anchorId="2D6569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5pt;height:33.3pt" o:ole="">
            <v:imagedata r:id="rId16" o:title=""/>
          </v:shape>
          <o:OLEObject Type="Embed" ProgID="Equation.DSMT4" ShapeID="_x0000_i1025" DrawAspect="Content" ObjectID="_1659036772" r:id="rId17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of the logo is shaded.</w:t>
      </w:r>
    </w:p>
    <w:p w14:paraId="115C0F9B" w14:textId="77777777" w:rsidR="00A84BAB" w:rsidRDefault="00A84BAB" w:rsidP="00A84BA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Is Daisy correct?</w:t>
      </w:r>
    </w:p>
    <w:p w14:paraId="13CF60B6" w14:textId="77777777" w:rsidR="00A84BAB" w:rsidRDefault="00A84BAB" w:rsidP="00A84BA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You must show all your working.</w:t>
      </w:r>
    </w:p>
    <w:p w14:paraId="008C83F7" w14:textId="6BA4124B" w:rsidR="00A84BAB" w:rsidRDefault="00A84BAB" w:rsidP="00A84BA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05EB133" w14:textId="1BC09F03" w:rsidR="00171BCF" w:rsidRDefault="00171BCF" w:rsidP="00A84BA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7A0F362" w14:textId="04A5C069" w:rsidR="00171BCF" w:rsidRDefault="00171BCF" w:rsidP="00A84BA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5D32C65" w14:textId="715B1DFE" w:rsidR="00171BCF" w:rsidRDefault="00171BCF" w:rsidP="00A84BA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F9A8A6A" w14:textId="76BCE922" w:rsidR="00171BCF" w:rsidRDefault="00171BCF" w:rsidP="00A84BA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848BB61" w14:textId="29496629" w:rsidR="00171BCF" w:rsidRDefault="00171BCF" w:rsidP="00A84BA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FE0F846" w14:textId="74A19D46" w:rsidR="00171BCF" w:rsidRDefault="00171BCF" w:rsidP="00A84BA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71B6C67" w14:textId="721AB3DC" w:rsidR="00171BCF" w:rsidRDefault="00171BCF" w:rsidP="00A84BA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572F649" w14:textId="265F0FA2" w:rsidR="00171BCF" w:rsidRDefault="00171BCF" w:rsidP="00A84BA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7E78DC6" w14:textId="7936A930" w:rsidR="00171BCF" w:rsidRDefault="00171BCF" w:rsidP="00A84BA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105827C" w14:textId="50C9BAC4" w:rsidR="00171BCF" w:rsidRDefault="00171BCF" w:rsidP="00A84BA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60EDAED" w14:textId="77777777" w:rsidR="00DD3035" w:rsidRDefault="00DD3035" w:rsidP="00A84BA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BD362CB" w14:textId="3781DA0B" w:rsidR="00171BCF" w:rsidRDefault="00171BCF" w:rsidP="00A84BA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B9698BD" w14:textId="62F19B40" w:rsidR="00171BCF" w:rsidRDefault="00171BCF" w:rsidP="00A84BA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9DDC854" w14:textId="7C5B35CC" w:rsidR="00DD3035" w:rsidRDefault="00DD3035" w:rsidP="00A84BA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22BD9E8" w14:textId="77536A6D" w:rsidR="00DD3035" w:rsidRDefault="00DD3035" w:rsidP="00A84BA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626CCEF" w14:textId="77777777" w:rsidR="00DD3035" w:rsidRDefault="00DD3035" w:rsidP="00A84BA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EF69A87" w14:textId="1592F0DB" w:rsidR="00171BCF" w:rsidRDefault="00171BCF" w:rsidP="00A84BA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12EC3CC" w14:textId="3A1A3277" w:rsidR="00171BCF" w:rsidRDefault="00171BCF" w:rsidP="00A84BA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A0ED267" w14:textId="45AA84B9" w:rsidR="00171BCF" w:rsidRDefault="00171BCF" w:rsidP="00A84BA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BC80D56" w14:textId="64B44B98" w:rsidR="00171BCF" w:rsidRDefault="00171BCF" w:rsidP="00A84BA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3C4FEA0" w14:textId="67693C5B" w:rsidR="00171BCF" w:rsidRDefault="00171BCF" w:rsidP="00A84BA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9A6A10D" w14:textId="77AA0689" w:rsidR="00DD3035" w:rsidRDefault="00A84BAB" w:rsidP="00A84BA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B553F4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67AD1FCE" w14:textId="77777777" w:rsidR="00DD3035" w:rsidRDefault="00DD3035" w:rsidP="00DD3035">
      <w:pPr>
        <w:pBdr>
          <w:bottom w:val="single" w:sz="4" w:space="1" w:color="auto"/>
        </w:pBd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3D6C08D" w14:textId="55D200FC" w:rsidR="00E569D4" w:rsidRPr="00E569D4" w:rsidRDefault="00DD3035" w:rsidP="00E569D4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6</w:t>
      </w:r>
      <w:r w:rsidR="00E569D4" w:rsidRPr="00E569D4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E569D4" w:rsidRPr="00E569D4">
        <w:rPr>
          <w:rFonts w:ascii="Times New Roman" w:eastAsia="Calibri" w:hAnsi="Times New Roman" w:cs="Times New Roman"/>
          <w:sz w:val="24"/>
          <w:szCs w:val="24"/>
        </w:rPr>
        <w:t xml:space="preserve">A garden is in the shape of a rectangle, </w:t>
      </w:r>
      <w:r w:rsidR="00E569D4" w:rsidRPr="00E569D4">
        <w:rPr>
          <w:rFonts w:ascii="Times New Roman" w:eastAsia="Calibri" w:hAnsi="Times New Roman" w:cs="Times New Roman"/>
          <w:i/>
          <w:iCs/>
          <w:sz w:val="24"/>
          <w:szCs w:val="24"/>
        </w:rPr>
        <w:t>ABCD</w:t>
      </w:r>
      <w:r w:rsidR="00E569D4" w:rsidRPr="00E569D4">
        <w:rPr>
          <w:rFonts w:ascii="Times New Roman" w:eastAsia="Calibri" w:hAnsi="Times New Roman" w:cs="Times New Roman"/>
          <w:sz w:val="24"/>
          <w:szCs w:val="24"/>
        </w:rPr>
        <w:t>, and a semicircle.</w:t>
      </w:r>
    </w:p>
    <w:p w14:paraId="20A5BE96" w14:textId="77777777" w:rsidR="00E569D4" w:rsidRPr="00E569D4" w:rsidRDefault="00E569D4" w:rsidP="00E569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E569D4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AD </w:t>
      </w:r>
      <w:r w:rsidRPr="00E569D4">
        <w:rPr>
          <w:rFonts w:ascii="Times New Roman" w:eastAsia="Calibri" w:hAnsi="Times New Roman" w:cs="Times New Roman"/>
          <w:sz w:val="24"/>
          <w:szCs w:val="24"/>
        </w:rPr>
        <w:t>is the diameter of the semicircle.</w:t>
      </w:r>
    </w:p>
    <w:p w14:paraId="118D4069" w14:textId="77777777" w:rsidR="00E569D4" w:rsidRPr="00E569D4" w:rsidRDefault="00E569D4" w:rsidP="00E569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i/>
          <w:iCs/>
          <w:sz w:val="24"/>
          <w:szCs w:val="24"/>
        </w:rPr>
      </w:pPr>
    </w:p>
    <w:p w14:paraId="72ECAD4B" w14:textId="77777777" w:rsidR="00E569D4" w:rsidRPr="00E569D4" w:rsidRDefault="00E569D4" w:rsidP="00E569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i/>
          <w:iCs/>
          <w:sz w:val="24"/>
          <w:szCs w:val="24"/>
        </w:rPr>
      </w:pPr>
      <w:r w:rsidRPr="00E569D4">
        <w:rPr>
          <w:rFonts w:ascii="Times New Roman" w:eastAsia="Calibri" w:hAnsi="Times New Roman" w:cs="Times New Roman"/>
          <w:i/>
          <w:iCs/>
          <w:noProof/>
          <w:sz w:val="24"/>
          <w:szCs w:val="24"/>
        </w:rPr>
        <w:drawing>
          <wp:inline distT="0" distB="0" distL="0" distR="0" wp14:anchorId="3B639184" wp14:editId="75D23D7B">
            <wp:extent cx="2228850" cy="18669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C11C70" w14:textId="77777777" w:rsidR="00E569D4" w:rsidRPr="00E569D4" w:rsidRDefault="00E569D4" w:rsidP="00E569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i/>
          <w:iCs/>
          <w:sz w:val="24"/>
          <w:szCs w:val="24"/>
        </w:rPr>
      </w:pPr>
    </w:p>
    <w:p w14:paraId="176D012E" w14:textId="77777777" w:rsidR="00E569D4" w:rsidRPr="00E569D4" w:rsidRDefault="00E569D4" w:rsidP="00E569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E569D4">
        <w:rPr>
          <w:rFonts w:ascii="Times New Roman" w:eastAsia="Calibri" w:hAnsi="Times New Roman" w:cs="Times New Roman"/>
          <w:sz w:val="24"/>
          <w:szCs w:val="24"/>
        </w:rPr>
        <w:t>Carol is going to cover the garden with fertiliser.</w:t>
      </w:r>
    </w:p>
    <w:p w14:paraId="4BD30B5D" w14:textId="77777777" w:rsidR="00E569D4" w:rsidRPr="00E569D4" w:rsidRDefault="00E569D4" w:rsidP="00E569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7A67DDD3" w14:textId="77777777" w:rsidR="00E569D4" w:rsidRPr="00E569D4" w:rsidRDefault="00E569D4" w:rsidP="00E569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E569D4">
        <w:rPr>
          <w:rFonts w:ascii="Times New Roman" w:eastAsia="Calibri" w:hAnsi="Times New Roman" w:cs="Times New Roman"/>
          <w:sz w:val="24"/>
          <w:szCs w:val="24"/>
        </w:rPr>
        <w:t>A box of fertiliser costs £4.99</w:t>
      </w:r>
    </w:p>
    <w:p w14:paraId="7DB5EF32" w14:textId="77777777" w:rsidR="00E569D4" w:rsidRPr="00E569D4" w:rsidRDefault="00E569D4" w:rsidP="00E569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E569D4">
        <w:rPr>
          <w:rFonts w:ascii="Times New Roman" w:eastAsia="Calibri" w:hAnsi="Times New Roman" w:cs="Times New Roman"/>
          <w:sz w:val="24"/>
          <w:szCs w:val="24"/>
        </w:rPr>
        <w:t>Carol has been told that one box of fertiliser will cover 12 m</w:t>
      </w:r>
      <w:r w:rsidRPr="00E569D4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E569D4">
        <w:rPr>
          <w:rFonts w:ascii="Times New Roman" w:eastAsia="Calibri" w:hAnsi="Times New Roman" w:cs="Times New Roman"/>
          <w:sz w:val="24"/>
          <w:szCs w:val="24"/>
        </w:rPr>
        <w:t xml:space="preserve"> of garden.</w:t>
      </w:r>
    </w:p>
    <w:p w14:paraId="47A641A2" w14:textId="77777777" w:rsidR="00E569D4" w:rsidRPr="00E569D4" w:rsidRDefault="00E569D4" w:rsidP="00E569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5030B00E" w14:textId="77777777" w:rsidR="00E569D4" w:rsidRPr="00E569D4" w:rsidRDefault="00E569D4" w:rsidP="00E569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E569D4">
        <w:rPr>
          <w:rFonts w:ascii="Times New Roman" w:eastAsia="Calibri" w:hAnsi="Times New Roman" w:cs="Times New Roman"/>
          <w:sz w:val="24"/>
          <w:szCs w:val="24"/>
        </w:rPr>
        <w:t>(a)</w:t>
      </w:r>
      <w:r w:rsidRPr="00E569D4">
        <w:rPr>
          <w:rFonts w:ascii="Times New Roman" w:eastAsia="Calibri" w:hAnsi="Times New Roman" w:cs="Times New Roman"/>
          <w:i/>
          <w:sz w:val="24"/>
          <w:szCs w:val="24"/>
        </w:rPr>
        <w:tab/>
      </w:r>
      <w:r w:rsidRPr="00E569D4">
        <w:rPr>
          <w:rFonts w:ascii="Times New Roman" w:eastAsia="Calibri" w:hAnsi="Times New Roman" w:cs="Times New Roman"/>
          <w:sz w:val="24"/>
          <w:szCs w:val="24"/>
        </w:rPr>
        <w:t>Work out the cost of buying enough fertiliser to cover the garden completely.</w:t>
      </w:r>
    </w:p>
    <w:p w14:paraId="76DED882" w14:textId="77777777" w:rsidR="00E569D4" w:rsidRPr="00E569D4" w:rsidRDefault="00E569D4" w:rsidP="00E569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E24E1BF" w14:textId="77777777" w:rsidR="00E569D4" w:rsidRPr="00E569D4" w:rsidRDefault="00E569D4" w:rsidP="00E569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7F5333A" w14:textId="77777777" w:rsidR="00E569D4" w:rsidRPr="00E569D4" w:rsidRDefault="00E569D4" w:rsidP="00E569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4BB25EB" w14:textId="77777777" w:rsidR="00E569D4" w:rsidRPr="00E569D4" w:rsidRDefault="00E569D4" w:rsidP="00E569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AAA66C9" w14:textId="77777777" w:rsidR="00E569D4" w:rsidRPr="00E569D4" w:rsidRDefault="00E569D4" w:rsidP="00E569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63612A0" w14:textId="77777777" w:rsidR="00E569D4" w:rsidRPr="00E569D4" w:rsidRDefault="00E569D4" w:rsidP="00E569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7B86DBC" w14:textId="0789D9C8" w:rsidR="00E569D4" w:rsidRDefault="00E569D4" w:rsidP="00E569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E7479A3" w14:textId="656B53F4" w:rsidR="00E569D4" w:rsidRDefault="00E569D4" w:rsidP="00E569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180AD80" w14:textId="77777777" w:rsidR="00E569D4" w:rsidRPr="00E569D4" w:rsidRDefault="00E569D4" w:rsidP="00E569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956813E" w14:textId="77777777" w:rsidR="00E569D4" w:rsidRPr="00E569D4" w:rsidRDefault="00E569D4" w:rsidP="00E569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6A8E6FD" w14:textId="77777777" w:rsidR="00E569D4" w:rsidRPr="00E569D4" w:rsidRDefault="00E569D4" w:rsidP="00E569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E569D4">
        <w:rPr>
          <w:rFonts w:ascii="Times New Roman" w:eastAsia="Calibri" w:hAnsi="Times New Roman" w:cs="Times New Roman"/>
          <w:sz w:val="24"/>
          <w:szCs w:val="24"/>
        </w:rPr>
        <w:t>£ .......................................................</w:t>
      </w:r>
    </w:p>
    <w:p w14:paraId="38B24BFB" w14:textId="77777777" w:rsidR="00E569D4" w:rsidRPr="00E569D4" w:rsidRDefault="00E569D4" w:rsidP="00E569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E569D4">
        <w:rPr>
          <w:rFonts w:ascii="Times New Roman" w:eastAsia="Calibri" w:hAnsi="Times New Roman" w:cs="Times New Roman"/>
          <w:b/>
          <w:bCs/>
          <w:sz w:val="24"/>
          <w:szCs w:val="24"/>
        </w:rPr>
        <w:t>(5)</w:t>
      </w:r>
    </w:p>
    <w:p w14:paraId="2B19AE62" w14:textId="77777777" w:rsidR="00E569D4" w:rsidRPr="00E569D4" w:rsidRDefault="00E569D4" w:rsidP="00E569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E569D4">
        <w:rPr>
          <w:rFonts w:ascii="Times New Roman" w:eastAsia="Calibri" w:hAnsi="Times New Roman" w:cs="Times New Roman"/>
          <w:sz w:val="24"/>
          <w:szCs w:val="24"/>
        </w:rPr>
        <w:t>Carol finds out that one box of fertiliser will cover more than 12 m</w:t>
      </w:r>
      <w:r w:rsidRPr="00E569D4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E569D4">
        <w:rPr>
          <w:rFonts w:ascii="Times New Roman" w:eastAsia="Calibri" w:hAnsi="Times New Roman" w:cs="Times New Roman"/>
          <w:sz w:val="24"/>
          <w:szCs w:val="24"/>
        </w:rPr>
        <w:t xml:space="preserve"> of garden.</w:t>
      </w:r>
    </w:p>
    <w:p w14:paraId="1343A30C" w14:textId="77777777" w:rsidR="00E569D4" w:rsidRPr="00E569D4" w:rsidRDefault="00E569D4" w:rsidP="00E569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24D2B4BD" w14:textId="77777777" w:rsidR="00E569D4" w:rsidRPr="00E569D4" w:rsidRDefault="00E569D4" w:rsidP="00E569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E569D4">
        <w:rPr>
          <w:rFonts w:ascii="Times New Roman" w:eastAsia="Calibri" w:hAnsi="Times New Roman" w:cs="Times New Roman"/>
          <w:sz w:val="24"/>
          <w:szCs w:val="24"/>
        </w:rPr>
        <w:t>(b)</w:t>
      </w:r>
      <w:r w:rsidRPr="00E569D4">
        <w:rPr>
          <w:rFonts w:ascii="Times New Roman" w:eastAsia="Calibri" w:hAnsi="Times New Roman" w:cs="Times New Roman"/>
          <w:i/>
          <w:sz w:val="24"/>
          <w:szCs w:val="24"/>
        </w:rPr>
        <w:tab/>
      </w:r>
      <w:r w:rsidRPr="00E569D4">
        <w:rPr>
          <w:rFonts w:ascii="Times New Roman" w:eastAsia="Calibri" w:hAnsi="Times New Roman" w:cs="Times New Roman"/>
          <w:sz w:val="24"/>
          <w:szCs w:val="24"/>
        </w:rPr>
        <w:t>Explain how this might affect the number of boxes she needs to buy.</w:t>
      </w:r>
    </w:p>
    <w:p w14:paraId="426C8509" w14:textId="77777777" w:rsidR="00E569D4" w:rsidRPr="00E569D4" w:rsidRDefault="00E569D4" w:rsidP="00E569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583883F5" w14:textId="77777777" w:rsidR="00E569D4" w:rsidRPr="00E569D4" w:rsidRDefault="00E569D4" w:rsidP="00E569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E569D4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0B2B381B" w14:textId="77777777" w:rsidR="00E569D4" w:rsidRPr="00E569D4" w:rsidRDefault="00E569D4" w:rsidP="00E569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4141F14" w14:textId="77777777" w:rsidR="00E569D4" w:rsidRPr="00E569D4" w:rsidRDefault="00E569D4" w:rsidP="00E569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E569D4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62F90FBD" w14:textId="77777777" w:rsidR="00E569D4" w:rsidRPr="00E569D4" w:rsidRDefault="00E569D4" w:rsidP="00E569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E569D4">
        <w:rPr>
          <w:rFonts w:ascii="Times New Roman" w:eastAsia="Calibri" w:hAnsi="Times New Roman" w:cs="Times New Roman"/>
          <w:b/>
          <w:bCs/>
          <w:sz w:val="24"/>
          <w:szCs w:val="24"/>
        </w:rPr>
        <w:t>(1)</w:t>
      </w:r>
    </w:p>
    <w:p w14:paraId="07DDBED3" w14:textId="739CEF58" w:rsidR="00E569D4" w:rsidRPr="00E569D4" w:rsidRDefault="00E569D4" w:rsidP="00E569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E569D4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 w:rsidR="00DD3035">
        <w:rPr>
          <w:rFonts w:ascii="Times New Roman" w:eastAsia="Calibri" w:hAnsi="Times New Roman" w:cs="Times New Roman"/>
          <w:b/>
          <w:bCs/>
          <w:sz w:val="24"/>
          <w:szCs w:val="24"/>
        </w:rPr>
        <w:t>6</w:t>
      </w:r>
      <w:r w:rsidRPr="00E569D4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6 marks)</w:t>
      </w:r>
    </w:p>
    <w:p w14:paraId="60EE4D1D" w14:textId="77777777" w:rsidR="00E569D4" w:rsidRPr="00E569D4" w:rsidRDefault="00E569D4" w:rsidP="00E569D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E569D4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1112EAC" w14:textId="77777777" w:rsidR="00E569D4" w:rsidRPr="00E569D4" w:rsidRDefault="00E569D4" w:rsidP="00E569D4">
      <w:pPr>
        <w:spacing w:after="160" w:line="259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14:paraId="6E828F74" w14:textId="78815AC1" w:rsidR="00E569D4" w:rsidRPr="00E569D4" w:rsidRDefault="00DD3035" w:rsidP="00E569D4">
      <w:pPr>
        <w:tabs>
          <w:tab w:val="left" w:pos="426"/>
        </w:tabs>
        <w:autoSpaceDE w:val="0"/>
        <w:autoSpaceDN w:val="0"/>
        <w:adjustRightInd w:val="0"/>
        <w:ind w:right="-334" w:hanging="540"/>
        <w:jc w:val="both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7</w:t>
      </w:r>
      <w:r w:rsidR="00E569D4" w:rsidRPr="00E569D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</w:t>
      </w:r>
      <w:r w:rsidR="00E569D4" w:rsidRPr="00E569D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E569D4" w:rsidRPr="00E569D4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The diagram shows a shape made from a trapezium </w:t>
      </w:r>
      <w:r w:rsidR="00E569D4" w:rsidRPr="00E569D4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ABCD </w:t>
      </w:r>
      <w:r w:rsidR="00E569D4" w:rsidRPr="00E569D4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and a semicircle with diameter </w:t>
      </w:r>
      <w:r w:rsidR="00E569D4" w:rsidRPr="00E569D4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DC</w:t>
      </w:r>
      <w:r w:rsidR="00E569D4" w:rsidRPr="00E569D4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21C63D11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D218C9E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E569D4"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1F2ECC0" wp14:editId="4F7147F5">
            <wp:extent cx="2647950" cy="23336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1C6244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AF28E84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E569D4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DC</w:t>
      </w:r>
      <w:r w:rsidRPr="00E569D4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= 8 cm.</w:t>
      </w:r>
    </w:p>
    <w:p w14:paraId="36522031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E569D4">
        <w:rPr>
          <w:rFonts w:ascii="Times New Roman" w:eastAsia="Calibri" w:hAnsi="Times New Roman" w:cs="Times New Roman"/>
          <w:sz w:val="24"/>
          <w:szCs w:val="24"/>
          <w:lang w:eastAsia="en-GB"/>
        </w:rPr>
        <w:t>The shape has area 64 cm</w:t>
      </w:r>
      <w:r w:rsidRPr="00E569D4">
        <w:rPr>
          <w:rFonts w:ascii="Times New Roman" w:eastAsia="Calibri" w:hAnsi="Times New Roman" w:cs="Times New Roman"/>
          <w:sz w:val="24"/>
          <w:szCs w:val="24"/>
          <w:vertAlign w:val="superscript"/>
          <w:lang w:eastAsia="en-GB"/>
        </w:rPr>
        <w:t>2</w:t>
      </w:r>
    </w:p>
    <w:p w14:paraId="07A9C129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E569D4">
        <w:rPr>
          <w:rFonts w:ascii="Times New Roman" w:eastAsia="Calibri" w:hAnsi="Times New Roman" w:cs="Times New Roman"/>
          <w:sz w:val="24"/>
          <w:szCs w:val="24"/>
          <w:lang w:eastAsia="en-GB"/>
        </w:rPr>
        <w:t>The height of the trapezium is 5 cm.</w:t>
      </w:r>
    </w:p>
    <w:p w14:paraId="1663EEB4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2C93AB2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E569D4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Work out the length of </w:t>
      </w:r>
      <w:r w:rsidRPr="00E569D4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AB</w:t>
      </w:r>
      <w:r w:rsidRPr="00E569D4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4CDD8732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E569D4">
        <w:rPr>
          <w:rFonts w:ascii="Times New Roman" w:eastAsia="Calibri" w:hAnsi="Times New Roman" w:cs="Times New Roman"/>
          <w:sz w:val="24"/>
          <w:szCs w:val="24"/>
          <w:lang w:eastAsia="en-GB"/>
        </w:rPr>
        <w:t>Give your answer correct to 1 decimal place.</w:t>
      </w:r>
    </w:p>
    <w:p w14:paraId="69985C68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51DFA6B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A1C9F48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71760C6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6E8810B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0AB593D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88B559F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4609425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820320D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62CD1B3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075839D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746F1BB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7B468A7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F1FA0B7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B656259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B7AD051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196810C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E569D4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 cm</w:t>
      </w:r>
    </w:p>
    <w:p w14:paraId="35E1B075" w14:textId="49F7259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E569D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DD3035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7</w:t>
      </w:r>
      <w:r w:rsidRPr="00E569D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5 marks)</w:t>
      </w:r>
    </w:p>
    <w:p w14:paraId="2E3B3F2A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E569D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B384DDA" w14:textId="27E037F1" w:rsidR="00E569D4" w:rsidRPr="00E569D4" w:rsidRDefault="00DD3035" w:rsidP="00E569D4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lastRenderedPageBreak/>
        <w:t>8</w:t>
      </w:r>
      <w:r w:rsidR="00E569D4" w:rsidRPr="00E569D4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="00E569D4" w:rsidRPr="00E569D4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="00E569D4" w:rsidRPr="00E569D4">
        <w:rPr>
          <w:rFonts w:ascii="Times New Roman" w:eastAsia="Times New Roman" w:hAnsi="Times New Roman" w:cs="Times New Roman"/>
          <w:sz w:val="24"/>
          <w:szCs w:val="24"/>
          <w:lang w:eastAsia="en-GB"/>
        </w:rPr>
        <w:t>The diagram shows a cycle track.</w:t>
      </w:r>
    </w:p>
    <w:p w14:paraId="3A0FAE70" w14:textId="77777777" w:rsidR="00E569D4" w:rsidRPr="00E569D4" w:rsidRDefault="00E569D4" w:rsidP="00E569D4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6A3DD7A" w14:textId="77777777" w:rsidR="00E569D4" w:rsidRPr="00E569D4" w:rsidRDefault="00E569D4" w:rsidP="00E569D4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E569D4">
        <w:rPr>
          <w:rFonts w:ascii="Times New Roman" w:eastAsia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D8D914B" wp14:editId="5B0BBC97">
            <wp:extent cx="2811145" cy="1242060"/>
            <wp:effectExtent l="0" t="0" r="825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1145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743C2E" w14:textId="77777777" w:rsidR="00E569D4" w:rsidRPr="00E569D4" w:rsidRDefault="00E569D4" w:rsidP="00E569D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13586A8" w14:textId="77777777" w:rsidR="00E569D4" w:rsidRPr="00E569D4" w:rsidRDefault="00E569D4" w:rsidP="00E569D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E569D4">
        <w:rPr>
          <w:rFonts w:ascii="Times New Roman" w:eastAsia="Times New Roman" w:hAnsi="Times New Roman" w:cs="Times New Roman"/>
          <w:sz w:val="24"/>
          <w:szCs w:val="24"/>
          <w:lang w:eastAsia="en-GB"/>
        </w:rPr>
        <w:t>The track has two straight sides each of length 40 m.</w:t>
      </w:r>
    </w:p>
    <w:p w14:paraId="1D7B9B9F" w14:textId="77777777" w:rsidR="00E569D4" w:rsidRPr="00E569D4" w:rsidRDefault="00E569D4" w:rsidP="00E569D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E569D4">
        <w:rPr>
          <w:rFonts w:ascii="Times New Roman" w:eastAsia="Times New Roman" w:hAnsi="Times New Roman" w:cs="Times New Roman"/>
          <w:sz w:val="24"/>
          <w:szCs w:val="24"/>
          <w:lang w:eastAsia="en-GB"/>
        </w:rPr>
        <w:t>Each end of the track is a semicircle of radius 27 m.</w:t>
      </w:r>
    </w:p>
    <w:p w14:paraId="2A0DEC45" w14:textId="77777777" w:rsidR="00E569D4" w:rsidRPr="00E569D4" w:rsidRDefault="00E569D4" w:rsidP="00E569D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32DCDCF" w14:textId="77777777" w:rsidR="00E569D4" w:rsidRPr="00E569D4" w:rsidRDefault="00E569D4" w:rsidP="00E569D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E569D4">
        <w:rPr>
          <w:rFonts w:ascii="Times New Roman" w:eastAsia="Times New Roman" w:hAnsi="Times New Roman" w:cs="Times New Roman"/>
          <w:sz w:val="24"/>
          <w:szCs w:val="24"/>
          <w:lang w:eastAsia="en-GB"/>
        </w:rPr>
        <w:t>The diameter of each wheel of Ian’s bike is 590 mm.</w:t>
      </w:r>
    </w:p>
    <w:p w14:paraId="3F3D67A0" w14:textId="77777777" w:rsidR="00E569D4" w:rsidRPr="00E569D4" w:rsidRDefault="00E569D4" w:rsidP="00E569D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E569D4">
        <w:rPr>
          <w:rFonts w:ascii="Times New Roman" w:eastAsia="Times New Roman" w:hAnsi="Times New Roman" w:cs="Times New Roman"/>
          <w:sz w:val="24"/>
          <w:szCs w:val="24"/>
          <w:lang w:eastAsia="en-GB"/>
        </w:rPr>
        <w:t>Ian is going to ride his bike around the track once.</w:t>
      </w:r>
    </w:p>
    <w:p w14:paraId="31BD2E7B" w14:textId="77777777" w:rsidR="00E569D4" w:rsidRPr="00E569D4" w:rsidRDefault="00E569D4" w:rsidP="00E569D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1ACF7DB" w14:textId="77777777" w:rsidR="00E569D4" w:rsidRPr="00E569D4" w:rsidRDefault="00E569D4" w:rsidP="00E569D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E569D4">
        <w:rPr>
          <w:rFonts w:ascii="Times New Roman" w:eastAsia="Times New Roman" w:hAnsi="Times New Roman" w:cs="Times New Roman"/>
          <w:sz w:val="24"/>
          <w:szCs w:val="24"/>
          <w:lang w:eastAsia="en-GB"/>
        </w:rPr>
        <w:t>Calculate how many complete revolutions each wheel of his bike will make.</w:t>
      </w:r>
    </w:p>
    <w:p w14:paraId="23AD57DD" w14:textId="77777777" w:rsidR="00E569D4" w:rsidRPr="00E569D4" w:rsidRDefault="00E569D4" w:rsidP="00E569D4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C1081D1" w14:textId="77777777" w:rsidR="00E569D4" w:rsidRPr="00E569D4" w:rsidRDefault="00E569D4" w:rsidP="00E569D4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051022C" w14:textId="77777777" w:rsidR="00E569D4" w:rsidRPr="00E569D4" w:rsidRDefault="00E569D4" w:rsidP="00E569D4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ECD2442" w14:textId="77777777" w:rsidR="00E569D4" w:rsidRPr="00E569D4" w:rsidRDefault="00E569D4" w:rsidP="00E569D4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EF4BC64" w14:textId="77777777" w:rsidR="00E569D4" w:rsidRPr="00E569D4" w:rsidRDefault="00E569D4" w:rsidP="00E569D4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DEBF595" w14:textId="77777777" w:rsidR="00E569D4" w:rsidRPr="00E569D4" w:rsidRDefault="00E569D4" w:rsidP="00E569D4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0394A3E" w14:textId="77777777" w:rsidR="00E569D4" w:rsidRPr="00E569D4" w:rsidRDefault="00E569D4" w:rsidP="00E569D4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0E202B0" w14:textId="77777777" w:rsidR="00E569D4" w:rsidRPr="00E569D4" w:rsidRDefault="00E569D4" w:rsidP="00E569D4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98E15CC" w14:textId="77777777" w:rsidR="00E569D4" w:rsidRPr="00E569D4" w:rsidRDefault="00E569D4" w:rsidP="00E569D4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AE6F053" w14:textId="77777777" w:rsidR="00E569D4" w:rsidRPr="00E569D4" w:rsidRDefault="00E569D4" w:rsidP="00E569D4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89E895B" w14:textId="77777777" w:rsidR="00E569D4" w:rsidRPr="00E569D4" w:rsidRDefault="00E569D4" w:rsidP="00E569D4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5081C70" w14:textId="77777777" w:rsidR="00E569D4" w:rsidRPr="00E569D4" w:rsidRDefault="00E569D4" w:rsidP="00E569D4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337A6E3" w14:textId="77777777" w:rsidR="00E569D4" w:rsidRPr="00E569D4" w:rsidRDefault="00E569D4" w:rsidP="00E569D4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90A4721" w14:textId="77777777" w:rsidR="00E569D4" w:rsidRPr="00E569D4" w:rsidRDefault="00E569D4" w:rsidP="00E569D4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A578FC8" w14:textId="77777777" w:rsidR="00E569D4" w:rsidRPr="00E569D4" w:rsidRDefault="00E569D4" w:rsidP="00E569D4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C33E0D7" w14:textId="77777777" w:rsidR="00E569D4" w:rsidRPr="00E569D4" w:rsidRDefault="00E569D4" w:rsidP="00E569D4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D459B9B" w14:textId="77777777" w:rsidR="00E569D4" w:rsidRPr="00E569D4" w:rsidRDefault="00E569D4" w:rsidP="00E569D4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26F5AC2" w14:textId="77777777" w:rsidR="00E569D4" w:rsidRPr="00E569D4" w:rsidRDefault="00E569D4" w:rsidP="00E569D4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4F988F6" w14:textId="77777777" w:rsidR="00E569D4" w:rsidRPr="00E569D4" w:rsidRDefault="00E569D4" w:rsidP="00E569D4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4081FF6" w14:textId="77777777" w:rsidR="00E569D4" w:rsidRPr="00E569D4" w:rsidRDefault="00E569D4" w:rsidP="00E569D4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E569D4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46BEC4A2" w14:textId="3C02179C" w:rsidR="00E569D4" w:rsidRPr="00E569D4" w:rsidRDefault="00E569D4" w:rsidP="00E569D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E569D4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DD3035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8</w:t>
      </w:r>
      <w:r w:rsidRPr="00E569D4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5 marks)</w:t>
      </w:r>
    </w:p>
    <w:p w14:paraId="1F8A5165" w14:textId="77777777" w:rsidR="00E569D4" w:rsidRPr="00E569D4" w:rsidRDefault="00E569D4" w:rsidP="00E569D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E569D4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86161AA" w14:textId="77777777" w:rsidR="00E569D4" w:rsidRPr="00E569D4" w:rsidRDefault="00E569D4" w:rsidP="00E569D4">
      <w:pPr>
        <w:spacing w:after="160" w:line="259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14:paraId="6AEC85A8" w14:textId="5CAF066C" w:rsidR="00E569D4" w:rsidRPr="00E569D4" w:rsidRDefault="00DD3035" w:rsidP="00E569D4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9</w:t>
      </w:r>
      <w:r w:rsidR="00E569D4" w:rsidRPr="00E569D4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E569D4" w:rsidRPr="00E569D4">
        <w:rPr>
          <w:rFonts w:ascii="Times New Roman" w:eastAsia="Calibri" w:hAnsi="Times New Roman" w:cs="Times New Roman"/>
          <w:sz w:val="24"/>
          <w:szCs w:val="24"/>
        </w:rPr>
        <w:t xml:space="preserve">The diagram shows a square </w:t>
      </w:r>
      <w:r w:rsidR="00E569D4" w:rsidRPr="00E569D4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ABCD </w:t>
      </w:r>
      <w:r w:rsidR="00E569D4" w:rsidRPr="00E569D4">
        <w:rPr>
          <w:rFonts w:ascii="Times New Roman" w:eastAsia="Calibri" w:hAnsi="Times New Roman" w:cs="Times New Roman"/>
          <w:sz w:val="24"/>
          <w:szCs w:val="24"/>
        </w:rPr>
        <w:t xml:space="preserve">of side 8 cm inside a circle, centre </w:t>
      </w:r>
      <w:r w:rsidR="00E569D4" w:rsidRPr="00E569D4">
        <w:rPr>
          <w:rFonts w:ascii="Times New Roman" w:eastAsia="Calibri" w:hAnsi="Times New Roman" w:cs="Times New Roman"/>
          <w:i/>
          <w:iCs/>
          <w:sz w:val="24"/>
          <w:szCs w:val="24"/>
        </w:rPr>
        <w:t>O</w:t>
      </w:r>
      <w:r w:rsidR="00E569D4" w:rsidRPr="00E569D4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ED06224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E569D4">
        <w:rPr>
          <w:rFonts w:ascii="Times New Roman" w:eastAsia="Calibri" w:hAnsi="Times New Roman" w:cs="Times New Roman"/>
          <w:sz w:val="24"/>
          <w:szCs w:val="24"/>
        </w:rPr>
        <w:t>The vertices of the square lie on the circle.</w:t>
      </w:r>
    </w:p>
    <w:p w14:paraId="6B51A5F7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3658D8FC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E569D4">
        <w:rPr>
          <w:rFonts w:ascii="Times New Roman" w:eastAsia="Calibri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6C4EDE98" wp14:editId="28BE6315">
            <wp:extent cx="2854325" cy="2948305"/>
            <wp:effectExtent l="0" t="0" r="0" b="0"/>
            <wp:docPr id="24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4325" cy="2948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8916E3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6B3FC60C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E569D4">
        <w:rPr>
          <w:rFonts w:ascii="Times New Roman" w:eastAsia="Calibri" w:hAnsi="Times New Roman" w:cs="Times New Roman"/>
          <w:sz w:val="24"/>
          <w:szCs w:val="24"/>
        </w:rPr>
        <w:t>Work out the total area of the four shaded segments.</w:t>
      </w:r>
    </w:p>
    <w:p w14:paraId="089DB46C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251F42AA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E569D4">
        <w:rPr>
          <w:rFonts w:ascii="Times New Roman" w:eastAsia="Calibri" w:hAnsi="Times New Roman" w:cs="Times New Roman"/>
          <w:sz w:val="24"/>
          <w:szCs w:val="24"/>
        </w:rPr>
        <w:t>Give your answer correct to 3 significant figures.</w:t>
      </w:r>
    </w:p>
    <w:p w14:paraId="3B4D4CC6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F8719AE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CF0E235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022D55B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35FF68D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38247AF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804AA7D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60D53CE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854C9DE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7D14728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2A38686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66C96F9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EE8B58E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08A0663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A240344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29E38EB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AFA7AE5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6496FC5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A51A479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91F6982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51F78DE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E569D4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cm</w:t>
      </w:r>
      <w:r w:rsidRPr="00E569D4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</w:p>
    <w:p w14:paraId="336CB1EB" w14:textId="25FDFCDF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E569D4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 w:rsidR="00DD3035">
        <w:rPr>
          <w:rFonts w:ascii="Times New Roman" w:eastAsia="Calibri" w:hAnsi="Times New Roman" w:cs="Times New Roman"/>
          <w:b/>
          <w:bCs/>
          <w:sz w:val="24"/>
          <w:szCs w:val="24"/>
        </w:rPr>
        <w:t>9</w:t>
      </w:r>
      <w:r w:rsidRPr="00E569D4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5 marks)</w:t>
      </w:r>
    </w:p>
    <w:p w14:paraId="6BF252F8" w14:textId="77777777" w:rsidR="00E569D4" w:rsidRPr="00E569D4" w:rsidRDefault="00E569D4" w:rsidP="00E569D4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E569D4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A65E2B0" w14:textId="77777777" w:rsidR="00E569D4" w:rsidRPr="00E569D4" w:rsidRDefault="00E569D4" w:rsidP="00E569D4">
      <w:pPr>
        <w:spacing w:after="160" w:line="259" w:lineRule="auto"/>
        <w:rPr>
          <w:rFonts w:ascii="Calibri" w:eastAsia="Calibri" w:hAnsi="Calibri" w:cs="Times New Roman"/>
        </w:rPr>
      </w:pPr>
    </w:p>
    <w:p w14:paraId="41B657AC" w14:textId="77777777" w:rsidR="00E569D4" w:rsidRPr="00E569D4" w:rsidRDefault="00E569D4" w:rsidP="00E569D4">
      <w:pPr>
        <w:spacing w:after="160" w:line="259" w:lineRule="auto"/>
        <w:rPr>
          <w:rFonts w:ascii="Calibri" w:eastAsia="Calibri" w:hAnsi="Calibri" w:cs="Times New Roman"/>
        </w:rPr>
      </w:pPr>
    </w:p>
    <w:p w14:paraId="4EFE427C" w14:textId="4DDDE9C8" w:rsidR="00247394" w:rsidRPr="00924D68" w:rsidRDefault="00DD3035" w:rsidP="00247394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10</w:t>
      </w:r>
      <w:r w:rsidR="00247394" w:rsidRPr="00924D68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="00247394" w:rsidRPr="00924D68">
        <w:rPr>
          <w:rFonts w:ascii="Times New Roman" w:eastAsia="Times New Roman" w:hAnsi="Times New Roman" w:cs="Times New Roman"/>
          <w:sz w:val="24"/>
          <w:szCs w:val="24"/>
        </w:rPr>
        <w:t xml:space="preserve">Here is a diagram showing a rectangle, </w:t>
      </w:r>
      <w:r w:rsidR="00247394" w:rsidRPr="00924D68">
        <w:rPr>
          <w:rFonts w:ascii="Times New Roman" w:eastAsia="Times New Roman" w:hAnsi="Times New Roman" w:cs="Times New Roman"/>
          <w:i/>
          <w:iCs/>
          <w:sz w:val="24"/>
          <w:szCs w:val="24"/>
        </w:rPr>
        <w:t>ABCD</w:t>
      </w:r>
      <w:r w:rsidR="00247394" w:rsidRPr="00924D68">
        <w:rPr>
          <w:rFonts w:ascii="Times New Roman" w:eastAsia="Times New Roman" w:hAnsi="Times New Roman" w:cs="Times New Roman"/>
          <w:sz w:val="24"/>
          <w:szCs w:val="24"/>
        </w:rPr>
        <w:t>, and a circle.</w:t>
      </w:r>
    </w:p>
    <w:p w14:paraId="0B49648B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i/>
          <w:iCs/>
          <w:sz w:val="24"/>
          <w:szCs w:val="24"/>
        </w:rPr>
      </w:pPr>
    </w:p>
    <w:p w14:paraId="19A2E5A4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924D68">
        <w:rPr>
          <w:rFonts w:ascii="Times New Roman" w:eastAsia="Times New Roman" w:hAnsi="Times New Roman" w:cs="Times New Roman"/>
          <w:i/>
          <w:iCs/>
          <w:noProof/>
          <w:sz w:val="24"/>
          <w:szCs w:val="24"/>
          <w:lang w:val="en-US"/>
        </w:rPr>
        <w:drawing>
          <wp:inline distT="0" distB="0" distL="0" distR="0" wp14:anchorId="330229F9" wp14:editId="75110EC5">
            <wp:extent cx="2727542" cy="1755064"/>
            <wp:effectExtent l="1905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7542" cy="17550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9508073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  <w:r w:rsidRPr="00924D68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BC </w:t>
      </w:r>
      <w:r w:rsidRPr="00924D68">
        <w:rPr>
          <w:rFonts w:ascii="Times New Roman" w:eastAsia="Times New Roman" w:hAnsi="Times New Roman" w:cs="Times New Roman"/>
          <w:sz w:val="24"/>
          <w:szCs w:val="24"/>
        </w:rPr>
        <w:t>is a diameter of the circle.</w:t>
      </w:r>
    </w:p>
    <w:p w14:paraId="405C7446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35E5799F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  <w:r w:rsidRPr="00924D68">
        <w:rPr>
          <w:rFonts w:ascii="Times New Roman" w:eastAsia="Times New Roman" w:hAnsi="Times New Roman" w:cs="Times New Roman"/>
          <w:sz w:val="24"/>
          <w:szCs w:val="24"/>
        </w:rPr>
        <w:t>Calculate the percentage of the area of the rectangle that is shaded.</w:t>
      </w:r>
    </w:p>
    <w:p w14:paraId="3F779A95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  <w:r w:rsidRPr="00924D68">
        <w:rPr>
          <w:rFonts w:ascii="Times New Roman" w:eastAsia="Times New Roman" w:hAnsi="Times New Roman" w:cs="Times New Roman"/>
          <w:sz w:val="24"/>
          <w:szCs w:val="24"/>
        </w:rPr>
        <w:t>Give your answer correct to 1 decimal place.</w:t>
      </w:r>
    </w:p>
    <w:p w14:paraId="6A722D74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3946A77D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669432E9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5E71FFF1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56749E96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52F4B8C2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1160C345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482FEAE8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7153B300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3306F658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2D2564D0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0E99470C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294755C7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30B27289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48E0B0EF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6EF09F62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201F5549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6D178D89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3B9DAD91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2B1863A0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61B2C3B2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220A63F3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03A9246B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0AE6C6C2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5263C88F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5911E5BF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1EA7BB63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23CC8721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7868BF5F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65829D2A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5ED4459F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107FDE26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924D68">
        <w:rPr>
          <w:rFonts w:ascii="Times New Roman" w:eastAsia="Times New Roman" w:hAnsi="Times New Roman" w:cs="Times New Roman"/>
          <w:sz w:val="24"/>
          <w:szCs w:val="24"/>
        </w:rPr>
        <w:t>......................................................%</w:t>
      </w:r>
    </w:p>
    <w:p w14:paraId="147A152D" w14:textId="1D79248E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24D6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(Total for Question </w:t>
      </w:r>
      <w:r w:rsidR="00DD3035">
        <w:rPr>
          <w:rFonts w:ascii="Times New Roman" w:eastAsia="Times New Roman" w:hAnsi="Times New Roman" w:cs="Times New Roman"/>
          <w:b/>
          <w:bCs/>
          <w:sz w:val="24"/>
          <w:szCs w:val="24"/>
        </w:rPr>
        <w:t>10</w:t>
      </w:r>
      <w:r w:rsidRPr="00924D6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is 4 marks)</w:t>
      </w:r>
    </w:p>
    <w:p w14:paraId="2A8B09C2" w14:textId="77777777" w:rsidR="00247394" w:rsidRPr="00924D68" w:rsidRDefault="00247394" w:rsidP="0024739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24D68">
        <w:rPr>
          <w:rFonts w:ascii="Times New Roman" w:eastAsia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41D8B45" w14:textId="2B78774B" w:rsidR="00E569D4" w:rsidRPr="00E569D4" w:rsidRDefault="00DD3035" w:rsidP="00E569D4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11</w:t>
      </w:r>
      <w:r w:rsidR="00E569D4" w:rsidRPr="00E569D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</w:p>
    <w:p w14:paraId="1C74A0D9" w14:textId="77777777" w:rsidR="00E569D4" w:rsidRPr="00E569D4" w:rsidRDefault="00E569D4" w:rsidP="00E569D4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569D4"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val="en-US"/>
        </w:rPr>
        <w:drawing>
          <wp:inline distT="0" distB="0" distL="0" distR="0" wp14:anchorId="1DFFE718" wp14:editId="7D513CA9">
            <wp:extent cx="1823103" cy="1823153"/>
            <wp:effectExtent l="19050" t="0" r="5697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3103" cy="18231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14B62F3" w14:textId="77777777" w:rsidR="00E569D4" w:rsidRPr="00E569D4" w:rsidRDefault="00E569D4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i/>
          <w:iCs/>
          <w:sz w:val="24"/>
          <w:szCs w:val="24"/>
        </w:rPr>
      </w:pPr>
    </w:p>
    <w:p w14:paraId="041FCE03" w14:textId="77777777" w:rsidR="00E569D4" w:rsidRPr="00E569D4" w:rsidRDefault="00E569D4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  <w:r w:rsidRPr="00E569D4">
        <w:rPr>
          <w:rFonts w:ascii="Times New Roman" w:eastAsia="Times New Roman" w:hAnsi="Times New Roman" w:cs="Times New Roman"/>
          <w:sz w:val="24"/>
          <w:szCs w:val="24"/>
        </w:rPr>
        <w:t xml:space="preserve">The arc </w:t>
      </w:r>
      <w:r w:rsidRPr="00E569D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ABC </w:t>
      </w:r>
      <w:r w:rsidRPr="00E569D4">
        <w:rPr>
          <w:rFonts w:ascii="Times New Roman" w:eastAsia="Times New Roman" w:hAnsi="Times New Roman" w:cs="Times New Roman"/>
          <w:sz w:val="24"/>
          <w:szCs w:val="24"/>
        </w:rPr>
        <w:t xml:space="preserve">is a quarter of a circle with centre </w:t>
      </w:r>
      <w:r w:rsidRPr="00E569D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O </w:t>
      </w:r>
      <w:r w:rsidRPr="00E569D4">
        <w:rPr>
          <w:rFonts w:ascii="Times New Roman" w:eastAsia="Times New Roman" w:hAnsi="Times New Roman" w:cs="Times New Roman"/>
          <w:sz w:val="24"/>
          <w:szCs w:val="24"/>
        </w:rPr>
        <w:t>and radius 4.8 cm.</w:t>
      </w:r>
    </w:p>
    <w:p w14:paraId="532EF260" w14:textId="77777777" w:rsidR="00E569D4" w:rsidRPr="00E569D4" w:rsidRDefault="00E569D4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  <w:r w:rsidRPr="00E569D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AC </w:t>
      </w:r>
      <w:r w:rsidRPr="00E569D4">
        <w:rPr>
          <w:rFonts w:ascii="Times New Roman" w:eastAsia="Times New Roman" w:hAnsi="Times New Roman" w:cs="Times New Roman"/>
          <w:sz w:val="24"/>
          <w:szCs w:val="24"/>
        </w:rPr>
        <w:t>is a chord of the circle.</w:t>
      </w:r>
    </w:p>
    <w:p w14:paraId="4B1529F0" w14:textId="77777777" w:rsidR="00E569D4" w:rsidRPr="00E569D4" w:rsidRDefault="00E569D4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05F6A698" w14:textId="77777777" w:rsidR="00E569D4" w:rsidRPr="00E569D4" w:rsidRDefault="00E569D4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  <w:r w:rsidRPr="00E569D4">
        <w:rPr>
          <w:rFonts w:ascii="Times New Roman" w:eastAsia="Times New Roman" w:hAnsi="Times New Roman" w:cs="Times New Roman"/>
          <w:sz w:val="24"/>
          <w:szCs w:val="24"/>
        </w:rPr>
        <w:t>Work out the area of the shaded segment.</w:t>
      </w:r>
    </w:p>
    <w:p w14:paraId="6261D6DB" w14:textId="77777777" w:rsidR="00E569D4" w:rsidRPr="00E569D4" w:rsidRDefault="00E569D4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  <w:r w:rsidRPr="00E569D4">
        <w:rPr>
          <w:rFonts w:ascii="Times New Roman" w:eastAsia="Times New Roman" w:hAnsi="Times New Roman" w:cs="Times New Roman"/>
          <w:sz w:val="24"/>
          <w:szCs w:val="24"/>
        </w:rPr>
        <w:t>Give your answer correct to 3 significant figures.</w:t>
      </w:r>
    </w:p>
    <w:p w14:paraId="5E7C6DE4" w14:textId="77777777" w:rsidR="00E569D4" w:rsidRPr="00E569D4" w:rsidRDefault="00E569D4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6690B7F7" w14:textId="77777777" w:rsidR="00E569D4" w:rsidRPr="00E569D4" w:rsidRDefault="00E569D4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58EE6D66" w14:textId="77777777" w:rsidR="00E569D4" w:rsidRPr="00E569D4" w:rsidRDefault="00E569D4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4DE7C6C2" w14:textId="77777777" w:rsidR="00E569D4" w:rsidRPr="00E569D4" w:rsidRDefault="00E569D4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4FC0DF1C" w14:textId="77777777" w:rsidR="00E569D4" w:rsidRPr="00E569D4" w:rsidRDefault="00E569D4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353C1ED2" w14:textId="77777777" w:rsidR="00E569D4" w:rsidRPr="00E569D4" w:rsidRDefault="00E569D4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5E773C79" w14:textId="77777777" w:rsidR="00E569D4" w:rsidRPr="00E569D4" w:rsidRDefault="00E569D4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1F57D429" w14:textId="77777777" w:rsidR="00E569D4" w:rsidRPr="00E569D4" w:rsidRDefault="00E569D4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0772F972" w14:textId="77777777" w:rsidR="00E569D4" w:rsidRPr="00E569D4" w:rsidRDefault="00E569D4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1AEADC6E" w14:textId="77777777" w:rsidR="00E569D4" w:rsidRPr="00E569D4" w:rsidRDefault="00E569D4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3F1724A7" w14:textId="77777777" w:rsidR="00E569D4" w:rsidRPr="00E569D4" w:rsidRDefault="00E569D4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75E5F973" w14:textId="77777777" w:rsidR="00E569D4" w:rsidRPr="00E569D4" w:rsidRDefault="00E569D4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129FA85E" w14:textId="77777777" w:rsidR="00E569D4" w:rsidRPr="00E569D4" w:rsidRDefault="00E569D4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120ACDBB" w14:textId="77777777" w:rsidR="00E569D4" w:rsidRPr="00E569D4" w:rsidRDefault="00E569D4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43833F86" w14:textId="77777777" w:rsidR="00E569D4" w:rsidRPr="00E569D4" w:rsidRDefault="00E569D4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1D28C130" w14:textId="77777777" w:rsidR="00E569D4" w:rsidRPr="00E569D4" w:rsidRDefault="00E569D4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3F88092E" w14:textId="77777777" w:rsidR="00E569D4" w:rsidRPr="00E569D4" w:rsidRDefault="00E569D4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694BEEFE" w14:textId="46DFD3AA" w:rsidR="00E569D4" w:rsidRDefault="00E569D4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13C80936" w14:textId="3018C021" w:rsidR="00DD3035" w:rsidRDefault="00DD3035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408F81A3" w14:textId="77777777" w:rsidR="00DD3035" w:rsidRPr="00E569D4" w:rsidRDefault="00DD3035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211C78D7" w14:textId="5C6D2746" w:rsidR="00E569D4" w:rsidRDefault="00E569D4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62889932" w14:textId="77777777" w:rsidR="00DD3035" w:rsidRPr="00E569D4" w:rsidRDefault="00DD3035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5C549F87" w14:textId="77777777" w:rsidR="00E569D4" w:rsidRPr="00E569D4" w:rsidRDefault="00E569D4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3578EC90" w14:textId="77777777" w:rsidR="00E569D4" w:rsidRPr="00E569D4" w:rsidRDefault="00E569D4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7B182714" w14:textId="77777777" w:rsidR="00E569D4" w:rsidRPr="00E569D4" w:rsidRDefault="00E569D4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68A01124" w14:textId="77777777" w:rsidR="00E569D4" w:rsidRPr="00E569D4" w:rsidRDefault="00E569D4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5FBE7B0D" w14:textId="77777777" w:rsidR="00E569D4" w:rsidRPr="00E569D4" w:rsidRDefault="00E569D4" w:rsidP="00E569D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29838DEC" w14:textId="77777777" w:rsidR="00E569D4" w:rsidRPr="00E569D4" w:rsidRDefault="00E569D4" w:rsidP="00E569D4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E569D4">
        <w:rPr>
          <w:rFonts w:ascii="Times New Roman" w:eastAsia="Times New Roman" w:hAnsi="Times New Roman" w:cs="Times New Roman"/>
          <w:sz w:val="24"/>
          <w:szCs w:val="24"/>
        </w:rPr>
        <w:t>.......................................................cm</w:t>
      </w:r>
      <w:r w:rsidRPr="00E569D4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</w:p>
    <w:p w14:paraId="36E8554D" w14:textId="243B5B6F" w:rsidR="00E569D4" w:rsidRDefault="00E569D4" w:rsidP="00DD303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569D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(Total for Question </w:t>
      </w:r>
      <w:r w:rsidR="00DD3035">
        <w:rPr>
          <w:rFonts w:ascii="Times New Roman" w:eastAsia="Times New Roman" w:hAnsi="Times New Roman" w:cs="Times New Roman"/>
          <w:b/>
          <w:bCs/>
          <w:sz w:val="24"/>
          <w:szCs w:val="24"/>
        </w:rPr>
        <w:t>11</w:t>
      </w:r>
      <w:r w:rsidRPr="00E569D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is 3 marks)</w:t>
      </w:r>
    </w:p>
    <w:p w14:paraId="5602CB2B" w14:textId="77777777" w:rsidR="001628D4" w:rsidRDefault="001628D4" w:rsidP="001628D4">
      <w:pPr>
        <w:pBdr>
          <w:bottom w:val="single" w:sz="4" w:space="1" w:color="auto"/>
        </w:pBd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bookmarkStart w:id="1" w:name="_Hlk48422495"/>
    </w:p>
    <w:p w14:paraId="55BF89DB" w14:textId="3477DE09" w:rsidR="001628D4" w:rsidRDefault="00B50587" w:rsidP="001628D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59776" behindDoc="0" locked="0" layoutInCell="1" allowOverlap="1" wp14:anchorId="01CD652C" wp14:editId="0F37C556">
                <wp:simplePos x="0" y="0"/>
                <wp:positionH relativeFrom="column">
                  <wp:posOffset>0</wp:posOffset>
                </wp:positionH>
                <wp:positionV relativeFrom="paragraph">
                  <wp:posOffset>51748</wp:posOffset>
                </wp:positionV>
                <wp:extent cx="5718175" cy="0"/>
                <wp:effectExtent l="0" t="19050" r="34925" b="19050"/>
                <wp:wrapNone/>
                <wp:docPr id="27" name="Straight Connector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18175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0EE1E2" id="Straight Connector 27" o:spid="_x0000_s1026" style="position:absolute;z-index:25165977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0,4.05pt" to="450.25pt,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5917AF56" w14:textId="38EF4203" w:rsidR="00B73A10" w:rsidRPr="00171BCF" w:rsidRDefault="00204AA8" w:rsidP="001628D4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71BCF">
        <w:rPr>
          <w:rFonts w:ascii="Times New Roman" w:hAnsi="Times New Roman" w:cs="Times New Roman"/>
          <w:b/>
          <w:bCs/>
          <w:sz w:val="24"/>
          <w:szCs w:val="24"/>
        </w:rPr>
        <w:t>TOTAL MARKS FOR PAPER:</w:t>
      </w:r>
      <w:r w:rsidR="00E0446E" w:rsidRPr="00171BC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3B4677">
        <w:rPr>
          <w:rFonts w:ascii="Times New Roman" w:hAnsi="Times New Roman" w:cs="Times New Roman"/>
          <w:b/>
          <w:bCs/>
          <w:sz w:val="24"/>
          <w:szCs w:val="24"/>
        </w:rPr>
        <w:t>48</w:t>
      </w:r>
      <w:r w:rsidRPr="00171BC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bookmarkEnd w:id="1"/>
    </w:p>
    <w:sectPr w:rsidR="00B73A10" w:rsidRPr="00171BCF" w:rsidSect="00AA5CA5">
      <w:headerReference w:type="default" r:id="rId24"/>
      <w:footerReference w:type="default" r:id="rId25"/>
      <w:footerReference w:type="first" r:id="rId26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2170990" w14:textId="77777777" w:rsidR="00B87D58" w:rsidRDefault="00B87D58" w:rsidP="00175BBA">
      <w:r>
        <w:separator/>
      </w:r>
    </w:p>
  </w:endnote>
  <w:endnote w:type="continuationSeparator" w:id="0">
    <w:p w14:paraId="64D0D538" w14:textId="77777777" w:rsidR="00B87D58" w:rsidRDefault="00B87D58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altName w:val="Segoe UI"/>
    <w:charset w:val="00"/>
    <w:family w:val="auto"/>
    <w:pitch w:val="variable"/>
    <w:sig w:usb0="00000000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031AC6" w14:textId="77777777" w:rsidR="00E569D4" w:rsidRPr="00133D3D" w:rsidRDefault="00E569D4" w:rsidP="00E569D4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5BF465A2" w14:textId="74A8B738" w:rsidR="00E569D4" w:rsidRPr="00E569D4" w:rsidRDefault="00E569D4" w:rsidP="00E569D4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A19EFCE" w14:textId="77777777" w:rsidR="00B87D58" w:rsidRDefault="00B87D58" w:rsidP="00175BBA">
      <w:r>
        <w:separator/>
      </w:r>
    </w:p>
  </w:footnote>
  <w:footnote w:type="continuationSeparator" w:id="0">
    <w:p w14:paraId="4FCB93B1" w14:textId="77777777" w:rsidR="00B87D58" w:rsidRDefault="00B87D58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0B6BB2EE" w:rsidR="00EC44AB" w:rsidRPr="00EC44AB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 xml:space="preserve">1MA1 </w:t>
    </w:r>
    <w:r w:rsidR="00171BCF">
      <w:rPr>
        <w:rFonts w:ascii="Times New Roman" w:hAnsi="Times New Roman"/>
        <w:b/>
        <w:bCs/>
        <w:sz w:val="24"/>
        <w:szCs w:val="24"/>
      </w:rPr>
      <w:t>Foundation themed</w:t>
    </w:r>
    <w:r>
      <w:rPr>
        <w:rFonts w:ascii="Times New Roman" w:hAnsi="Times New Roman"/>
        <w:b/>
        <w:bCs/>
        <w:sz w:val="24"/>
        <w:szCs w:val="24"/>
      </w:rPr>
      <w:t xml:space="preserve"> papers: </w:t>
    </w:r>
    <w:r w:rsidR="003C4FC2">
      <w:rPr>
        <w:rFonts w:ascii="Times New Roman" w:hAnsi="Times New Roman"/>
        <w:b/>
        <w:bCs/>
        <w:sz w:val="24"/>
        <w:szCs w:val="24"/>
      </w:rPr>
      <w:t>Circles</w:t>
    </w:r>
    <w:r w:rsidR="00E569D4">
      <w:rPr>
        <w:rFonts w:ascii="Times New Roman" w:hAnsi="Times New Roman"/>
        <w:b/>
        <w:bCs/>
        <w:sz w:val="24"/>
        <w:szCs w:val="24"/>
      </w:rPr>
      <w:t xml:space="preserve"> – Area and Perimeter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1BE5"/>
    <w:rsid w:val="0001456B"/>
    <w:rsid w:val="0001584D"/>
    <w:rsid w:val="000470D4"/>
    <w:rsid w:val="00057B00"/>
    <w:rsid w:val="00057BD1"/>
    <w:rsid w:val="000810E8"/>
    <w:rsid w:val="000971DD"/>
    <w:rsid w:val="000A54BF"/>
    <w:rsid w:val="000C343B"/>
    <w:rsid w:val="000E6956"/>
    <w:rsid w:val="000F4A4E"/>
    <w:rsid w:val="000F4EF5"/>
    <w:rsid w:val="001030FC"/>
    <w:rsid w:val="00120AC1"/>
    <w:rsid w:val="001443EA"/>
    <w:rsid w:val="0014526D"/>
    <w:rsid w:val="001526D3"/>
    <w:rsid w:val="001628D4"/>
    <w:rsid w:val="00163AE8"/>
    <w:rsid w:val="00171BCF"/>
    <w:rsid w:val="00175BBA"/>
    <w:rsid w:val="00176B32"/>
    <w:rsid w:val="001823FE"/>
    <w:rsid w:val="001A7AC0"/>
    <w:rsid w:val="001B10D8"/>
    <w:rsid w:val="001D0A50"/>
    <w:rsid w:val="001E4F60"/>
    <w:rsid w:val="001E5989"/>
    <w:rsid w:val="0020371A"/>
    <w:rsid w:val="00204AA8"/>
    <w:rsid w:val="00222221"/>
    <w:rsid w:val="00247394"/>
    <w:rsid w:val="002565AE"/>
    <w:rsid w:val="002700F1"/>
    <w:rsid w:val="002809F3"/>
    <w:rsid w:val="002A12FA"/>
    <w:rsid w:val="002A2E5C"/>
    <w:rsid w:val="002B6A35"/>
    <w:rsid w:val="002D64C7"/>
    <w:rsid w:val="003034F9"/>
    <w:rsid w:val="00324619"/>
    <w:rsid w:val="00330798"/>
    <w:rsid w:val="003377BB"/>
    <w:rsid w:val="00343318"/>
    <w:rsid w:val="0037116D"/>
    <w:rsid w:val="003946FA"/>
    <w:rsid w:val="00395D60"/>
    <w:rsid w:val="00396650"/>
    <w:rsid w:val="003B4677"/>
    <w:rsid w:val="003C0451"/>
    <w:rsid w:val="003C10A5"/>
    <w:rsid w:val="003C2F08"/>
    <w:rsid w:val="003C4FC2"/>
    <w:rsid w:val="00405147"/>
    <w:rsid w:val="004054AB"/>
    <w:rsid w:val="004059AA"/>
    <w:rsid w:val="00414093"/>
    <w:rsid w:val="004279F5"/>
    <w:rsid w:val="004538A5"/>
    <w:rsid w:val="004574F4"/>
    <w:rsid w:val="004A1220"/>
    <w:rsid w:val="004B0AB9"/>
    <w:rsid w:val="004B6060"/>
    <w:rsid w:val="004E1A95"/>
    <w:rsid w:val="00502F34"/>
    <w:rsid w:val="00503504"/>
    <w:rsid w:val="00511E8A"/>
    <w:rsid w:val="00515A97"/>
    <w:rsid w:val="00523741"/>
    <w:rsid w:val="00532963"/>
    <w:rsid w:val="00535338"/>
    <w:rsid w:val="00536D15"/>
    <w:rsid w:val="00540C60"/>
    <w:rsid w:val="005631A7"/>
    <w:rsid w:val="00570F59"/>
    <w:rsid w:val="005805C5"/>
    <w:rsid w:val="005822DE"/>
    <w:rsid w:val="00585446"/>
    <w:rsid w:val="00587B32"/>
    <w:rsid w:val="005A1673"/>
    <w:rsid w:val="005A3C6A"/>
    <w:rsid w:val="005A5462"/>
    <w:rsid w:val="005B347C"/>
    <w:rsid w:val="005E5A3C"/>
    <w:rsid w:val="00602B16"/>
    <w:rsid w:val="006031BA"/>
    <w:rsid w:val="00614D11"/>
    <w:rsid w:val="00615976"/>
    <w:rsid w:val="00624B01"/>
    <w:rsid w:val="00633511"/>
    <w:rsid w:val="00651689"/>
    <w:rsid w:val="00663EFE"/>
    <w:rsid w:val="006836D3"/>
    <w:rsid w:val="006B0B8D"/>
    <w:rsid w:val="006F55BF"/>
    <w:rsid w:val="006F5905"/>
    <w:rsid w:val="006F62CB"/>
    <w:rsid w:val="00723957"/>
    <w:rsid w:val="0072718D"/>
    <w:rsid w:val="00787520"/>
    <w:rsid w:val="00797E94"/>
    <w:rsid w:val="007A336F"/>
    <w:rsid w:val="007A45C8"/>
    <w:rsid w:val="007D1500"/>
    <w:rsid w:val="007E6F22"/>
    <w:rsid w:val="00827782"/>
    <w:rsid w:val="00844161"/>
    <w:rsid w:val="008B7183"/>
    <w:rsid w:val="008C0A25"/>
    <w:rsid w:val="008E0D99"/>
    <w:rsid w:val="008E1CF2"/>
    <w:rsid w:val="008F562D"/>
    <w:rsid w:val="00924D68"/>
    <w:rsid w:val="009425CE"/>
    <w:rsid w:val="0094571F"/>
    <w:rsid w:val="009602D8"/>
    <w:rsid w:val="009A511D"/>
    <w:rsid w:val="009B3D82"/>
    <w:rsid w:val="009B71CF"/>
    <w:rsid w:val="009C225F"/>
    <w:rsid w:val="00A41D2E"/>
    <w:rsid w:val="00A5611E"/>
    <w:rsid w:val="00A613C9"/>
    <w:rsid w:val="00A62749"/>
    <w:rsid w:val="00A63683"/>
    <w:rsid w:val="00A7593A"/>
    <w:rsid w:val="00A84BAB"/>
    <w:rsid w:val="00AA0A3A"/>
    <w:rsid w:val="00AA423B"/>
    <w:rsid w:val="00AA5CA5"/>
    <w:rsid w:val="00AB0346"/>
    <w:rsid w:val="00AC7E61"/>
    <w:rsid w:val="00AE4492"/>
    <w:rsid w:val="00AF04C2"/>
    <w:rsid w:val="00B01A1E"/>
    <w:rsid w:val="00B25C0E"/>
    <w:rsid w:val="00B50587"/>
    <w:rsid w:val="00B553F4"/>
    <w:rsid w:val="00B60127"/>
    <w:rsid w:val="00B608CF"/>
    <w:rsid w:val="00B73A10"/>
    <w:rsid w:val="00B857FF"/>
    <w:rsid w:val="00B87D58"/>
    <w:rsid w:val="00BB103B"/>
    <w:rsid w:val="00BB5CB8"/>
    <w:rsid w:val="00BC7598"/>
    <w:rsid w:val="00BE409D"/>
    <w:rsid w:val="00BF56DD"/>
    <w:rsid w:val="00BF7E37"/>
    <w:rsid w:val="00C04C0A"/>
    <w:rsid w:val="00C0764A"/>
    <w:rsid w:val="00C0774A"/>
    <w:rsid w:val="00C20594"/>
    <w:rsid w:val="00C21058"/>
    <w:rsid w:val="00C24AEF"/>
    <w:rsid w:val="00C45602"/>
    <w:rsid w:val="00C50AF5"/>
    <w:rsid w:val="00C64797"/>
    <w:rsid w:val="00C84BA8"/>
    <w:rsid w:val="00C954DE"/>
    <w:rsid w:val="00CD2689"/>
    <w:rsid w:val="00CE0BB1"/>
    <w:rsid w:val="00CE22F0"/>
    <w:rsid w:val="00CE5C1A"/>
    <w:rsid w:val="00D15E05"/>
    <w:rsid w:val="00D22DCD"/>
    <w:rsid w:val="00D60A85"/>
    <w:rsid w:val="00D60D1A"/>
    <w:rsid w:val="00D74713"/>
    <w:rsid w:val="00D8497C"/>
    <w:rsid w:val="00D964DE"/>
    <w:rsid w:val="00DA2CAB"/>
    <w:rsid w:val="00DC26AF"/>
    <w:rsid w:val="00DD3035"/>
    <w:rsid w:val="00DE0BCE"/>
    <w:rsid w:val="00DE31F7"/>
    <w:rsid w:val="00DF386C"/>
    <w:rsid w:val="00E0122D"/>
    <w:rsid w:val="00E0446E"/>
    <w:rsid w:val="00E133C7"/>
    <w:rsid w:val="00E31215"/>
    <w:rsid w:val="00E3135D"/>
    <w:rsid w:val="00E31A1D"/>
    <w:rsid w:val="00E3358D"/>
    <w:rsid w:val="00E5293E"/>
    <w:rsid w:val="00E52D40"/>
    <w:rsid w:val="00E54EA1"/>
    <w:rsid w:val="00E569D4"/>
    <w:rsid w:val="00E613E3"/>
    <w:rsid w:val="00E62106"/>
    <w:rsid w:val="00E670FC"/>
    <w:rsid w:val="00E67348"/>
    <w:rsid w:val="00E7680D"/>
    <w:rsid w:val="00E814EE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D39E1"/>
    <w:rsid w:val="00ED6321"/>
    <w:rsid w:val="00EE098F"/>
    <w:rsid w:val="00EE3D82"/>
    <w:rsid w:val="00EF7697"/>
    <w:rsid w:val="00F314E4"/>
    <w:rsid w:val="00F3473D"/>
    <w:rsid w:val="00F758E3"/>
    <w:rsid w:val="00F962C1"/>
    <w:rsid w:val="00FB6E46"/>
    <w:rsid w:val="00FD2377"/>
    <w:rsid w:val="00FD5DF3"/>
    <w:rsid w:val="00FE16C4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171BCF"/>
    <w:pPr>
      <w:spacing w:after="160" w:line="25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171BCF"/>
    <w:pPr>
      <w:spacing w:after="160" w:line="256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13722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92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66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326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9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emf"/><Relationship Id="rId18" Type="http://schemas.openxmlformats.org/officeDocument/2006/relationships/image" Target="media/image11.emf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14.emf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oleObject" Target="embeddings/oleObject1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10.emf"/><Relationship Id="rId20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9.emf"/><Relationship Id="rId23" Type="http://schemas.openxmlformats.org/officeDocument/2006/relationships/image" Target="media/image16.emf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2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8.emf"/><Relationship Id="rId22" Type="http://schemas.openxmlformats.org/officeDocument/2006/relationships/image" Target="media/image15.e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5</TotalTime>
  <Pages>12</Pages>
  <Words>1092</Words>
  <Characters>6229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50</cp:revision>
  <dcterms:created xsi:type="dcterms:W3CDTF">2019-10-18T05:47:00Z</dcterms:created>
  <dcterms:modified xsi:type="dcterms:W3CDTF">2020-08-15T2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